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6" r:id="rId2"/>
    <p:sldId id="384" r:id="rId3"/>
    <p:sldId id="387" r:id="rId4"/>
    <p:sldId id="386" r:id="rId5"/>
    <p:sldId id="385" r:id="rId6"/>
    <p:sldId id="388" r:id="rId7"/>
    <p:sldId id="389" r:id="rId8"/>
    <p:sldId id="390" r:id="rId9"/>
    <p:sldId id="391" r:id="rId10"/>
    <p:sldId id="392" r:id="rId11"/>
    <p:sldId id="394" r:id="rId12"/>
    <p:sldId id="395" r:id="rId13"/>
    <p:sldId id="393" r:id="rId14"/>
    <p:sldId id="396" r:id="rId15"/>
    <p:sldId id="397" r:id="rId16"/>
    <p:sldId id="398" r:id="rId17"/>
    <p:sldId id="399" r:id="rId18"/>
    <p:sldId id="400" r:id="rId19"/>
    <p:sldId id="401" r:id="rId20"/>
    <p:sldId id="402" r:id="rId21"/>
    <p:sldId id="405" r:id="rId22"/>
    <p:sldId id="403" r:id="rId23"/>
    <p:sldId id="404" r:id="rId24"/>
    <p:sldId id="406" r:id="rId25"/>
    <p:sldId id="407" r:id="rId26"/>
    <p:sldId id="408" r:id="rId27"/>
    <p:sldId id="409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2EE8"/>
    <a:srgbClr val="00FF00"/>
    <a:srgbClr val="5B9BD5"/>
    <a:srgbClr val="CBFFFF"/>
    <a:srgbClr val="A2A2A2"/>
    <a:srgbClr val="7B1216"/>
    <a:srgbClr val="AD1C21"/>
    <a:srgbClr val="2F5597"/>
    <a:srgbClr val="6587C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2" autoAdjust="0"/>
    <p:restoredTop sz="92365" autoAdjust="0"/>
  </p:normalViewPr>
  <p:slideViewPr>
    <p:cSldViewPr snapToGrid="0">
      <p:cViewPr>
        <p:scale>
          <a:sx n="100" d="100"/>
          <a:sy n="100" d="100"/>
        </p:scale>
        <p:origin x="379" y="38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00.0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946'-1365,"0"-922"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54.433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651 1 24575,'-2'66'0,"-3"-1"0,-3 1 0,-2-1 0,-28 92 0,14-71 0,-107 338 0,60-254 0,34-87 0,-30 105 0,-66 317 0,118-409 0,14-74 0,-2-1 0,-1 0 0,0-1 0,-1 1 0,-16 37 0,8-28 0,1 1 0,2 0 0,1 1 0,2 0 0,0 0 0,-1 41 0,2 200 0,7-209 0,-1-1 0,2 61 0,-2-122 14,0-1 1,0 1-1,0-1 0,0 0 0,1 1 1,-1-1-1,0 0 0,1 1 0,-1-1 0,1 0 1,-1 1-1,1-1 0,0 0 0,-1 0 1,1 0-1,0 0 0,0 1 0,0-1 0,0 0 1,0-1-1,0 1 0,0 0 0,3 1 1,-2-1-137,0-1 0,0 1 0,1-1 0,-1 0 0,0 0 0,0 0 0,1 0 0,-1 0 0,0 0 1,0-1-1,1 1 0,-1-1 0,4-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55.707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350 24575,'93'0'0,"228"-6"0,-258 1 0,0-2 0,-1-4 0,65-19 0,-87 20 0,1 2 0,49-3 0,30-5 0,-23-2 0,-34 8 0,110-33 0,-140 33 0,0 1 0,1 2 0,63-5 0,103 7 0,-57 4 0,-101-3 0,1-1 0,73-21 0,35-5 0,36 17 0,226 12 0,-222 5 0,518-3 0,-394-25 0,-154 7 0,-47 9-136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56.814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601 1 24575,'-1'79'0,"-3"0"0,-3-1 0,-4 0 0,-3 0 0,-45 140 0,3-55 0,8 2 0,-31 186 0,-11 28 0,71-316 0,-108 338 0,115-358 0,-12 69 0,-2 11 0,2-22-136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59.507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1215 24575,'1'-2'0,"0"0"0,0 0 0,0 1 0,1-1 0,-1 0 0,0 0 0,1 1 0,-1-1 0,1 1 0,-1-1 0,1 1 0,0-1 0,0 1 0,0 0 0,0 0 0,0 0 0,0 0 0,0 0 0,3 0 0,3-3 0,280-139 0,79-43 0,283-213 0,-589 355 0,-1-3 0,-3-2 0,-2-2 0,-2-3 0,-2-2 0,50-74 0,-83 108-136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3:00.329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2296 24575,'4'-9'0,"0"0"0,1 1 0,-1 0 0,2 0 0,-1 0 0,1 1 0,9-10 0,-2 3 0,45-48 0,3 3 0,98-74 0,-121 102 0,144-107-155,223-127 0,216-84-388,-122 72 330,-395 216 213,152-118 0,-222 152 0,-2-2 0,-1-1 0,-1-1 0,-1-2 0,-2-1 0,-2-1 0,41-75 0,-29 33-199,-12 20 166,3 2-1,54-81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3:01.061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2017 24575,'1'-3'0,"0"0"0,0-1 0,1 1 0,-1 0 0,0 0 0,1 1 0,0-1 0,0 0 0,0 1 0,0-1 0,0 1 0,5-4 0,1-4 0,263-266 0,25 21 0,-113 100 0,812-659-1380,-904 744 1297,22-16-27,171-169 1,-237 199-97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3:01.802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23 820 24575,'-4'4'0,"-7"2"0,4-9 0,11-14 0,25-22 0,15-9 0,15-2 0,15-4 0,23-9 0,14 3 0,14-7 0,29-10 0,19-6 0,-10 1 0,-19 11 0,-30 8 0,-29 1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3:36.131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28 24575,'106'2'0,"114"-4"0,-155-11 0,-49 9 0,1 0 0,20-1 0,165 3 164,-111 4-169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01.8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730'-1365,"0"-706"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04.4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'0'0,"-1"0"0,1 0 0,0 1 0,0-1 0,0 0 0,0 1 0,0-1 0,-1 1 0,1-1 0,0 1 0,0-1 0,-1 1 0,1-1 0,0 1 0,-1 0 0,1-1 0,-1 1 0,1 0 0,-1 0 0,1-1 0,-1 1 0,1 0 0,-1 0 0,0 0 0,1 0 0,-1-1 0,0 3 0,6 29 0,-4-23 0,27 318 45,-28 4-286,-3-156-928,2-152-565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05.7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839'-1365,"0"-816"-54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13.620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33 0 24575,'1'1'0,"0"-1"0,1 0 0,-1 1 0,0 0 0,0-1 0,0 1 0,0 0 0,0-1 0,0 1 0,0 0 0,0 0 0,0 0 0,0 0 0,-1 0 0,1 0 0,0 0 0,-1 0 0,1 0 0,0 0 0,-1 1 0,1-1 0,-1 0 0,0 0 0,1 1 0,-1-1 0,0 0 0,0 2 0,5 42 0,-5-40 0,2 234 0,-3-122 0,-1-95 0,0 1 0,-11 41 0,3-12 0,-2 2 0,7-36 0,2 0 0,-4 28 0,1 6-136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14.881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1 24575,'0'4'0,"0"7"0,0 10 0,0 11 0,0 9 0,0 2 0,0 4 0,0 2 0,0-3 0,0-4 0,0-4 0,0-5 0,0-3 0,0-2 0,0-1 0,0-1 0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15.670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 0 24575,'0'5'0,"0"10"0,0 7 0,0 6 0,0 5 0,0 3 0,0 0 0,0-2 0,0-2 0,0-2 0,0 3 0,0 1 0,0 4 0,0-1 0,0-1 0,0-3 0,0-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16.760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1 24575,'0'9'0,"0"7"0,0 7 0,0 2 0,0 8 0,0 6 0,0 11 0,0 2 0,0 0 0,5 1 0,1 1 0,-1-4 0,0-7 0,3-5 0,1-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16T13:52:52.845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1 24575,'2710'0'0,"-2399"14"0,-35-1 0,-225-12 0,0 3 0,-1 1 0,0 3 0,83 23 0,-59-11-13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83AA3F-A82B-43BF-B18C-5608A05C57EB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30F0D-1A5A-4EA2-B28F-0EC912CB6B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、同学，大家好！这是我的硕士学位论文开题答辩，我的论文题目是：</a:t>
            </a:r>
            <a:r>
              <a:rPr lang="zh-CN" altLang="zh-CN" sz="1800" kern="100" dirty="0">
                <a:effectLst/>
                <a:ea typeface="楷体" panose="02010609060101010101" pitchFamily="49" charset="-122"/>
                <a:cs typeface="Times New Roman" panose="02020603050405020304" pitchFamily="18" charset="0"/>
              </a:rPr>
              <a:t>复杂环境下四旋翼多源传感器融合位姿估计研究</a:t>
            </a:r>
            <a:r>
              <a:rPr lang="zh-CN" altLang="en-US" dirty="0"/>
              <a:t>。我的指导教师是史志伟教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我的研究计划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470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9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7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9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9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500"/>
            </a:lvl2pPr>
            <a:lvl3pPr marL="914400" indent="0">
              <a:buNone/>
              <a:defRPr sz="12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  <a:lvl6pPr marL="2286000" indent="0">
              <a:buNone/>
              <a:defRPr sz="1100"/>
            </a:lvl6pPr>
            <a:lvl7pPr marL="2743200" indent="0">
              <a:buNone/>
              <a:defRPr sz="1100"/>
            </a:lvl7pPr>
            <a:lvl8pPr marL="3200400" indent="0">
              <a:buNone/>
              <a:defRPr sz="1100"/>
            </a:lvl8pPr>
            <a:lvl9pPr marL="36576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500"/>
            </a:lvl2pPr>
            <a:lvl3pPr marL="914400" indent="0">
              <a:buNone/>
              <a:defRPr sz="12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  <a:lvl6pPr marL="2286000" indent="0">
              <a:buNone/>
              <a:defRPr sz="1100"/>
            </a:lvl6pPr>
            <a:lvl7pPr marL="2743200" indent="0">
              <a:buNone/>
              <a:defRPr sz="1100"/>
            </a:lvl7pPr>
            <a:lvl8pPr marL="3200400" indent="0">
              <a:buNone/>
              <a:defRPr sz="1100"/>
            </a:lvl8pPr>
            <a:lvl9pPr marL="36576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AB7A37-B852-49AB-B2E2-96296AB21F67}" type="datetimeFigureOut">
              <a:rPr lang="zh-CN" altLang="en-US" smtClean="0"/>
              <a:t>2025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8.bin"/><Relationship Id="rId21" Type="http://schemas.openxmlformats.org/officeDocument/2006/relationships/image" Target="../media/image41.wmf"/><Relationship Id="rId34" Type="http://schemas.openxmlformats.org/officeDocument/2006/relationships/image" Target="../media/image48.png"/><Relationship Id="rId42" Type="http://schemas.openxmlformats.org/officeDocument/2006/relationships/image" Target="../media/image52.wmf"/><Relationship Id="rId7" Type="http://schemas.openxmlformats.org/officeDocument/2006/relationships/image" Target="../media/image34.wmf"/><Relationship Id="rId2" Type="http://schemas.openxmlformats.org/officeDocument/2006/relationships/image" Target="../media/image31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45.wmf"/><Relationship Id="rId41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51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4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4" Type="http://schemas.openxmlformats.org/officeDocument/2006/relationships/image" Target="../media/image5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8" Type="http://schemas.openxmlformats.org/officeDocument/2006/relationships/oleObject" Target="../embeddings/oleObject3.bin"/><Relationship Id="rId3" Type="http://schemas.openxmlformats.org/officeDocument/2006/relationships/image" Target="../media/image3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9.e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73.wmf"/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25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5.xml"/><Relationship Id="rId18" Type="http://schemas.openxmlformats.org/officeDocument/2006/relationships/image" Target="../media/image18.png"/><Relationship Id="rId26" Type="http://schemas.openxmlformats.org/officeDocument/2006/relationships/image" Target="../media/image22.png"/><Relationship Id="rId39" Type="http://schemas.openxmlformats.org/officeDocument/2006/relationships/image" Target="../media/image29.png"/><Relationship Id="rId21" Type="http://schemas.openxmlformats.org/officeDocument/2006/relationships/customXml" Target="../ink/ink9.xml"/><Relationship Id="rId34" Type="http://schemas.openxmlformats.org/officeDocument/2006/relationships/image" Target="../media/image26.png"/><Relationship Id="rId7" Type="http://schemas.openxmlformats.org/officeDocument/2006/relationships/customXml" Target="../ink/ink2.xml"/><Relationship Id="rId12" Type="http://schemas.openxmlformats.org/officeDocument/2006/relationships/image" Target="../media/image15.png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33" Type="http://schemas.openxmlformats.org/officeDocument/2006/relationships/customXml" Target="../ink/ink15.xml"/><Relationship Id="rId38" Type="http://schemas.openxmlformats.org/officeDocument/2006/relationships/image" Target="../media/image28.png"/><Relationship Id="rId2" Type="http://schemas.openxmlformats.org/officeDocument/2006/relationships/image" Target="../media/image9.jpeg"/><Relationship Id="rId16" Type="http://schemas.openxmlformats.org/officeDocument/2006/relationships/image" Target="../media/image17.png"/><Relationship Id="rId20" Type="http://schemas.openxmlformats.org/officeDocument/2006/relationships/image" Target="../media/image19.png"/><Relationship Id="rId29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customXml" Target="../ink/ink4.xml"/><Relationship Id="rId24" Type="http://schemas.openxmlformats.org/officeDocument/2006/relationships/image" Target="../media/image21.png"/><Relationship Id="rId32" Type="http://schemas.openxmlformats.org/officeDocument/2006/relationships/image" Target="../media/image25.png"/><Relationship Id="rId37" Type="http://schemas.openxmlformats.org/officeDocument/2006/relationships/customXml" Target="../ink/ink17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28" Type="http://schemas.openxmlformats.org/officeDocument/2006/relationships/image" Target="../media/image23.png"/><Relationship Id="rId36" Type="http://schemas.openxmlformats.org/officeDocument/2006/relationships/image" Target="../media/image27.png"/><Relationship Id="rId10" Type="http://schemas.openxmlformats.org/officeDocument/2006/relationships/image" Target="../media/image14.png"/><Relationship Id="rId19" Type="http://schemas.openxmlformats.org/officeDocument/2006/relationships/customXml" Target="../ink/ink8.xml"/><Relationship Id="rId31" Type="http://schemas.openxmlformats.org/officeDocument/2006/relationships/customXml" Target="../ink/ink14.xml"/><Relationship Id="rId4" Type="http://schemas.openxmlformats.org/officeDocument/2006/relationships/image" Target="../media/image11.png"/><Relationship Id="rId9" Type="http://schemas.openxmlformats.org/officeDocument/2006/relationships/customXml" Target="../ink/ink3.xml"/><Relationship Id="rId14" Type="http://schemas.openxmlformats.org/officeDocument/2006/relationships/image" Target="../media/image16.png"/><Relationship Id="rId22" Type="http://schemas.openxmlformats.org/officeDocument/2006/relationships/image" Target="../media/image20.png"/><Relationship Id="rId27" Type="http://schemas.openxmlformats.org/officeDocument/2006/relationships/customXml" Target="../ink/ink12.xml"/><Relationship Id="rId30" Type="http://schemas.openxmlformats.org/officeDocument/2006/relationships/image" Target="../media/image24.png"/><Relationship Id="rId35" Type="http://schemas.openxmlformats.org/officeDocument/2006/relationships/customXml" Target="../ink/ink16.xml"/><Relationship Id="rId8" Type="http://schemas.openxmlformats.org/officeDocument/2006/relationships/image" Target="../media/image13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/>
          <p:cNvSpPr/>
          <p:nvPr/>
        </p:nvSpPr>
        <p:spPr>
          <a:xfrm>
            <a:off x="-9391" y="17250"/>
            <a:ext cx="12192000" cy="123425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 rot="16200000">
            <a:off x="11445036" y="434091"/>
            <a:ext cx="1271471" cy="363349"/>
            <a:chOff x="6507038" y="462977"/>
            <a:chExt cx="2430800" cy="471379"/>
          </a:xfrm>
        </p:grpSpPr>
        <p:grpSp>
          <p:nvGrpSpPr>
            <p:cNvPr id="62" name="组合 61"/>
            <p:cNvGrpSpPr/>
            <p:nvPr/>
          </p:nvGrpSpPr>
          <p:grpSpPr>
            <a:xfrm flipV="1">
              <a:off x="6507038" y="462977"/>
              <a:ext cx="1917435" cy="471379"/>
              <a:chOff x="810775" y="1533962"/>
              <a:chExt cx="7782374" cy="1913206"/>
            </a:xfrm>
          </p:grpSpPr>
          <p:sp>
            <p:nvSpPr>
              <p:cNvPr id="64" name="圆角矩形 63"/>
              <p:cNvSpPr/>
              <p:nvPr/>
            </p:nvSpPr>
            <p:spPr>
              <a:xfrm>
                <a:off x="2848247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圆角矩形 64"/>
              <p:cNvSpPr/>
              <p:nvPr/>
            </p:nvSpPr>
            <p:spPr>
              <a:xfrm>
                <a:off x="81077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圆角矩形 65"/>
              <p:cNvSpPr/>
              <p:nvPr/>
            </p:nvSpPr>
            <p:spPr>
              <a:xfrm>
                <a:off x="684875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圆角矩形 66"/>
              <p:cNvSpPr/>
              <p:nvPr/>
            </p:nvSpPr>
            <p:spPr>
              <a:xfrm>
                <a:off x="4811283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3" name="圆角矩形 62"/>
            <p:cNvSpPr/>
            <p:nvPr/>
          </p:nvSpPr>
          <p:spPr>
            <a:xfrm flipV="1">
              <a:off x="8508051" y="462977"/>
              <a:ext cx="429787" cy="471379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9137962" y="6077895"/>
            <a:ext cx="184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endParaRPr lang="en-US" altLang="zh-CN" sz="2000" dirty="0">
              <a:solidFill>
                <a:srgbClr val="A2A2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347094" y="2060970"/>
            <a:ext cx="7479030" cy="162448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室内环境下四旋翼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视觉惯性</a:t>
            </a:r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融合定位导航研究</a:t>
            </a:r>
            <a:endParaRPr lang="zh-CN" altLang="zh-CN" sz="36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318110" y="355234"/>
            <a:ext cx="9224769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南京航空航天大学</a:t>
            </a:r>
            <a:r>
              <a:rPr lang="zh-CN" altLang="en-US" sz="2000" dirty="0">
                <a:solidFill>
                  <a:schemeClr val="bg1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jing University of Aeronautics and Astronautics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圆角矩形 56"/>
          <p:cNvSpPr/>
          <p:nvPr/>
        </p:nvSpPr>
        <p:spPr>
          <a:xfrm rot="16200000" flipV="1">
            <a:off x="10455554" y="-37385"/>
            <a:ext cx="1282079" cy="1300156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96"/>
          <p:cNvSpPr/>
          <p:nvPr/>
        </p:nvSpPr>
        <p:spPr bwMode="auto">
          <a:xfrm>
            <a:off x="10695304" y="271221"/>
            <a:ext cx="742823" cy="716604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36" tIns="45718" rIns="91436" bIns="45718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851"/>
            <a:ext cx="1203359" cy="1162947"/>
          </a:xfrm>
          <a:prstGeom prst="rect">
            <a:avLst/>
          </a:prstGeom>
        </p:spPr>
      </p:pic>
      <p:cxnSp>
        <p:nvCxnSpPr>
          <p:cNvPr id="21" name="直接连接符 20"/>
          <p:cNvCxnSpPr>
            <a:cxnSpLocks/>
          </p:cNvCxnSpPr>
          <p:nvPr/>
        </p:nvCxnSpPr>
        <p:spPr>
          <a:xfrm>
            <a:off x="1502789" y="4120056"/>
            <a:ext cx="9167640" cy="0"/>
          </a:xfrm>
          <a:prstGeom prst="line">
            <a:avLst/>
          </a:prstGeom>
          <a:ln w="28575"/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3061">
        <p14:prism isContent="1" isInverted="1"/>
      </p:transition>
    </mc:Choice>
    <mc:Fallback xmlns="">
      <p:transition spd="slow" advTm="13061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059BDC7-36B6-3791-A8E6-172B280596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139" y="3543300"/>
            <a:ext cx="4590609" cy="27589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E72236A-3C69-6D0F-A95D-EFC963A72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142" y="257557"/>
            <a:ext cx="4800000" cy="305714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9D0E26E-7026-2810-E99D-4D5EFDEE5741}"/>
              </a:ext>
            </a:extLst>
          </p:cNvPr>
          <p:cNvCxnSpPr>
            <a:cxnSpLocks/>
          </p:cNvCxnSpPr>
          <p:nvPr/>
        </p:nvCxnSpPr>
        <p:spPr>
          <a:xfrm flipV="1">
            <a:off x="6710083" y="806823"/>
            <a:ext cx="0" cy="11573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0188399-CF70-BB0F-94BA-1F6B2350E93A}"/>
              </a:ext>
            </a:extLst>
          </p:cNvPr>
          <p:cNvCxnSpPr>
            <a:cxnSpLocks/>
          </p:cNvCxnSpPr>
          <p:nvPr/>
        </p:nvCxnSpPr>
        <p:spPr>
          <a:xfrm>
            <a:off x="6710083" y="1964145"/>
            <a:ext cx="1257300" cy="932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B485669-CB55-09E2-2F29-C6475E869B89}"/>
              </a:ext>
            </a:extLst>
          </p:cNvPr>
          <p:cNvCxnSpPr>
            <a:cxnSpLocks/>
          </p:cNvCxnSpPr>
          <p:nvPr/>
        </p:nvCxnSpPr>
        <p:spPr>
          <a:xfrm>
            <a:off x="6710082" y="1937856"/>
            <a:ext cx="282389" cy="8253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F89E9DF-4B06-9603-6087-85652A528F3F}"/>
              </a:ext>
            </a:extLst>
          </p:cNvPr>
          <p:cNvCxnSpPr>
            <a:cxnSpLocks/>
          </p:cNvCxnSpPr>
          <p:nvPr/>
        </p:nvCxnSpPr>
        <p:spPr>
          <a:xfrm>
            <a:off x="6710082" y="1964145"/>
            <a:ext cx="564777" cy="718543"/>
          </a:xfrm>
          <a:prstGeom prst="straightConnector1">
            <a:avLst/>
          </a:prstGeom>
          <a:ln w="28575">
            <a:solidFill>
              <a:srgbClr val="2E2EE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7023F77-B4A9-7FF7-FA98-24F13706F7D7}"/>
              </a:ext>
            </a:extLst>
          </p:cNvPr>
          <p:cNvCxnSpPr>
            <a:cxnSpLocks/>
          </p:cNvCxnSpPr>
          <p:nvPr/>
        </p:nvCxnSpPr>
        <p:spPr>
          <a:xfrm flipV="1">
            <a:off x="6710081" y="1829893"/>
            <a:ext cx="1385048" cy="130812"/>
          </a:xfrm>
          <a:prstGeom prst="straightConnector1">
            <a:avLst/>
          </a:prstGeom>
          <a:ln w="28575">
            <a:solidFill>
              <a:srgbClr val="2E2EE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4C4D0AB-83B9-C888-C8D1-AF6C729251AB}"/>
              </a:ext>
            </a:extLst>
          </p:cNvPr>
          <p:cNvCxnSpPr>
            <a:cxnSpLocks/>
          </p:cNvCxnSpPr>
          <p:nvPr/>
        </p:nvCxnSpPr>
        <p:spPr>
          <a:xfrm flipV="1">
            <a:off x="6710080" y="1417667"/>
            <a:ext cx="1804708" cy="54303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0A3407B-B782-A34F-22EE-A7D0F54ADCC5}"/>
              </a:ext>
            </a:extLst>
          </p:cNvPr>
          <p:cNvCxnSpPr>
            <a:cxnSpLocks/>
          </p:cNvCxnSpPr>
          <p:nvPr/>
        </p:nvCxnSpPr>
        <p:spPr>
          <a:xfrm>
            <a:off x="8609479" y="1385484"/>
            <a:ext cx="749674" cy="965051"/>
          </a:xfrm>
          <a:prstGeom prst="straightConnector1">
            <a:avLst/>
          </a:prstGeom>
          <a:ln w="28575">
            <a:solidFill>
              <a:srgbClr val="2E2EE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0033E02-07D9-FD23-8F2A-BB23297F22F4}"/>
              </a:ext>
            </a:extLst>
          </p:cNvPr>
          <p:cNvCxnSpPr>
            <a:cxnSpLocks/>
          </p:cNvCxnSpPr>
          <p:nvPr/>
        </p:nvCxnSpPr>
        <p:spPr>
          <a:xfrm flipV="1">
            <a:off x="8596874" y="1270747"/>
            <a:ext cx="1349748" cy="114737"/>
          </a:xfrm>
          <a:prstGeom prst="straightConnector1">
            <a:avLst/>
          </a:prstGeom>
          <a:ln w="28575">
            <a:solidFill>
              <a:srgbClr val="2E2EE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0A29FA1B-C62B-6D55-D108-A31B9B735140}"/>
              </a:ext>
            </a:extLst>
          </p:cNvPr>
          <p:cNvCxnSpPr>
            <a:cxnSpLocks/>
          </p:cNvCxnSpPr>
          <p:nvPr/>
        </p:nvCxnSpPr>
        <p:spPr>
          <a:xfrm flipV="1">
            <a:off x="8609479" y="396688"/>
            <a:ext cx="0" cy="988796"/>
          </a:xfrm>
          <a:prstGeom prst="straightConnector1">
            <a:avLst/>
          </a:prstGeom>
          <a:ln w="28575">
            <a:solidFill>
              <a:srgbClr val="2E2EE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CDA2400F-7B73-C713-1A09-096D868E06E5}"/>
              </a:ext>
            </a:extLst>
          </p:cNvPr>
          <p:cNvCxnSpPr>
            <a:cxnSpLocks/>
          </p:cNvCxnSpPr>
          <p:nvPr/>
        </p:nvCxnSpPr>
        <p:spPr>
          <a:xfrm flipV="1">
            <a:off x="8609478" y="181535"/>
            <a:ext cx="187140" cy="1203949"/>
          </a:xfrm>
          <a:prstGeom prst="straightConnector1">
            <a:avLst/>
          </a:prstGeom>
          <a:ln w="28575">
            <a:solidFill>
              <a:srgbClr val="7B121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DBE062F6-EC73-2758-B31A-651FE2B54280}"/>
              </a:ext>
            </a:extLst>
          </p:cNvPr>
          <p:cNvCxnSpPr>
            <a:cxnSpLocks/>
          </p:cNvCxnSpPr>
          <p:nvPr/>
        </p:nvCxnSpPr>
        <p:spPr>
          <a:xfrm flipV="1">
            <a:off x="8609477" y="1109382"/>
            <a:ext cx="1334414" cy="276102"/>
          </a:xfrm>
          <a:prstGeom prst="straightConnector1">
            <a:avLst/>
          </a:prstGeom>
          <a:ln w="28575">
            <a:solidFill>
              <a:srgbClr val="7B121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724ABDF4-F324-F459-BFF3-3BA96150F76A}"/>
              </a:ext>
            </a:extLst>
          </p:cNvPr>
          <p:cNvCxnSpPr>
            <a:cxnSpLocks/>
          </p:cNvCxnSpPr>
          <p:nvPr/>
        </p:nvCxnSpPr>
        <p:spPr>
          <a:xfrm>
            <a:off x="8609331" y="1362388"/>
            <a:ext cx="961674" cy="829483"/>
          </a:xfrm>
          <a:prstGeom prst="straightConnector1">
            <a:avLst/>
          </a:prstGeom>
          <a:ln w="28575">
            <a:solidFill>
              <a:srgbClr val="7B121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任意多边形: 形状 48">
            <a:extLst>
              <a:ext uri="{FF2B5EF4-FFF2-40B4-BE49-F238E27FC236}">
                <a16:creationId xmlns:a16="http://schemas.microsoft.com/office/drawing/2014/main" id="{3B16B8CF-6B8D-8DF3-F622-236AF0B01EAA}"/>
              </a:ext>
            </a:extLst>
          </p:cNvPr>
          <p:cNvSpPr/>
          <p:nvPr/>
        </p:nvSpPr>
        <p:spPr>
          <a:xfrm rot="2630343">
            <a:off x="6959614" y="2407817"/>
            <a:ext cx="92609" cy="190296"/>
          </a:xfrm>
          <a:custGeom>
            <a:avLst/>
            <a:gdLst>
              <a:gd name="connsiteX0" fmla="*/ 0 w 343010"/>
              <a:gd name="connsiteY0" fmla="*/ 376517 h 376517"/>
              <a:gd name="connsiteX1" fmla="*/ 295836 w 343010"/>
              <a:gd name="connsiteY1" fmla="*/ 201705 h 376517"/>
              <a:gd name="connsiteX2" fmla="*/ 316006 w 343010"/>
              <a:gd name="connsiteY2" fmla="*/ 0 h 37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010" h="376517">
                <a:moveTo>
                  <a:pt x="0" y="376517"/>
                </a:moveTo>
                <a:cubicBezTo>
                  <a:pt x="121584" y="320487"/>
                  <a:pt x="243168" y="264458"/>
                  <a:pt x="295836" y="201705"/>
                </a:cubicBezTo>
                <a:cubicBezTo>
                  <a:pt x="348504" y="138952"/>
                  <a:pt x="359709" y="63873"/>
                  <a:pt x="316006" y="0"/>
                </a:cubicBezTo>
              </a:path>
            </a:pathLst>
          </a:custGeom>
          <a:noFill/>
          <a:ln w="28575">
            <a:solidFill>
              <a:srgbClr val="2E2EE8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D409FDD4-6B68-A355-7B87-CECB9C7321B4}"/>
              </a:ext>
            </a:extLst>
          </p:cNvPr>
          <p:cNvSpPr/>
          <p:nvPr/>
        </p:nvSpPr>
        <p:spPr>
          <a:xfrm rot="20880293">
            <a:off x="7762696" y="1867549"/>
            <a:ext cx="52730" cy="186311"/>
          </a:xfrm>
          <a:custGeom>
            <a:avLst/>
            <a:gdLst>
              <a:gd name="connsiteX0" fmla="*/ 0 w 343010"/>
              <a:gd name="connsiteY0" fmla="*/ 376517 h 376517"/>
              <a:gd name="connsiteX1" fmla="*/ 295836 w 343010"/>
              <a:gd name="connsiteY1" fmla="*/ 201705 h 376517"/>
              <a:gd name="connsiteX2" fmla="*/ 316006 w 343010"/>
              <a:gd name="connsiteY2" fmla="*/ 0 h 37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010" h="376517">
                <a:moveTo>
                  <a:pt x="0" y="376517"/>
                </a:moveTo>
                <a:cubicBezTo>
                  <a:pt x="121584" y="320487"/>
                  <a:pt x="243168" y="264458"/>
                  <a:pt x="295836" y="201705"/>
                </a:cubicBezTo>
                <a:cubicBezTo>
                  <a:pt x="348504" y="138952"/>
                  <a:pt x="359709" y="63873"/>
                  <a:pt x="316006" y="0"/>
                </a:cubicBezTo>
              </a:path>
            </a:pathLst>
          </a:custGeom>
          <a:noFill/>
          <a:ln w="28575">
            <a:solidFill>
              <a:srgbClr val="2E2EE8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0E596F0-D69F-8CDE-8359-2CBFE366D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85664"/>
              </p:ext>
            </p:extLst>
          </p:nvPr>
        </p:nvGraphicFramePr>
        <p:xfrm>
          <a:off x="6792913" y="79533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2913" y="795338"/>
                        <a:ext cx="431800" cy="20320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4F13B74-2C9D-403E-9083-6A588CB63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68338"/>
              </p:ext>
            </p:extLst>
          </p:nvPr>
        </p:nvGraphicFramePr>
        <p:xfrm>
          <a:off x="6694049" y="253936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4049" y="2539366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25054F0F-0E17-5BC1-4030-00FF2E0B3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45309"/>
              </p:ext>
            </p:extLst>
          </p:nvPr>
        </p:nvGraphicFramePr>
        <p:xfrm>
          <a:off x="7802507" y="20873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2507" y="208738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1EF258B-DD37-EAB1-AA86-2F5770A4B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65562"/>
              </p:ext>
            </p:extLst>
          </p:nvPr>
        </p:nvGraphicFramePr>
        <p:xfrm>
          <a:off x="7262813" y="25384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62813" y="2538413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52E671C-E9C9-4E66-CCAA-6D08250C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2515"/>
              </p:ext>
            </p:extLst>
          </p:nvPr>
        </p:nvGraphicFramePr>
        <p:xfrm>
          <a:off x="7841037" y="157078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1037" y="1570785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782D2486-A83D-354F-E9E7-87DC5A841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9799"/>
              </p:ext>
            </p:extLst>
          </p:nvPr>
        </p:nvGraphicFramePr>
        <p:xfrm>
          <a:off x="7004779" y="2560628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04779" y="2560628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056044BE-2147-50BD-553B-57D0059E7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07749"/>
              </p:ext>
            </p:extLst>
          </p:nvPr>
        </p:nvGraphicFramePr>
        <p:xfrm>
          <a:off x="7904909" y="1877709"/>
          <a:ext cx="13970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410" imgH="166326" progId="Equation.DSMT4">
                  <p:embed/>
                </p:oleObj>
              </mc:Choice>
              <mc:Fallback>
                <p:oleObj name="Equation" r:id="rId16" imgW="140410" imgH="1663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4909" y="1877709"/>
                        <a:ext cx="139700" cy="16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3F2C796A-DDC4-A636-2621-313D73C2D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98826"/>
              </p:ext>
            </p:extLst>
          </p:nvPr>
        </p:nvGraphicFramePr>
        <p:xfrm>
          <a:off x="8428038" y="24923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28038" y="249238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FC51D1B3-DFDC-FAF6-5315-210044928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24902"/>
              </p:ext>
            </p:extLst>
          </p:nvPr>
        </p:nvGraphicFramePr>
        <p:xfrm>
          <a:off x="9096375" y="227171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03040" progId="Equation.DSMT4">
                  <p:embed/>
                </p:oleObj>
              </mc:Choice>
              <mc:Fallback>
                <p:oleObj name="Equation" r:id="rId20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96375" y="2271713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0A8A7F55-8D82-12EE-390A-0D1A5FC37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73261"/>
              </p:ext>
            </p:extLst>
          </p:nvPr>
        </p:nvGraphicFramePr>
        <p:xfrm>
          <a:off x="9966325" y="1260475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66325" y="1260475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37A04E79-B083-5882-875F-FE618B850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74437"/>
              </p:ext>
            </p:extLst>
          </p:nvPr>
        </p:nvGraphicFramePr>
        <p:xfrm>
          <a:off x="9572625" y="2009775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03040" progId="Equation.DSMT4">
                  <p:embed/>
                </p:oleObj>
              </mc:Choice>
              <mc:Fallback>
                <p:oleObj name="Equation" r:id="rId24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72625" y="2009775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9242DA0B-4BCA-A5B4-F98D-0DFA38BA7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631"/>
              </p:ext>
            </p:extLst>
          </p:nvPr>
        </p:nvGraphicFramePr>
        <p:xfrm>
          <a:off x="9759950" y="84931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03040" progId="Equation.DSMT4">
                  <p:embed/>
                </p:oleObj>
              </mc:Choice>
              <mc:Fallback>
                <p:oleObj name="Equation" r:id="rId26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59950" y="849313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8A9F0830-95DF-F60E-FF53-DF7631AD0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78627"/>
              </p:ext>
            </p:extLst>
          </p:nvPr>
        </p:nvGraphicFramePr>
        <p:xfrm>
          <a:off x="8815388" y="1809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203040" progId="Equation.DSMT4">
                  <p:embed/>
                </p:oleObj>
              </mc:Choice>
              <mc:Fallback>
                <p:oleObj name="Equation" r:id="rId28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15388" y="180975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35C4611E-F05F-9881-3723-571D138CE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49303"/>
              </p:ext>
            </p:extLst>
          </p:nvPr>
        </p:nvGraphicFramePr>
        <p:xfrm>
          <a:off x="8460709" y="157395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228600" progId="Equation.DSMT4">
                  <p:embed/>
                </p:oleObj>
              </mc:Choice>
              <mc:Fallback>
                <p:oleObj name="Equation" r:id="rId30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60709" y="157395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椭圆 67">
            <a:extLst>
              <a:ext uri="{FF2B5EF4-FFF2-40B4-BE49-F238E27FC236}">
                <a16:creationId xmlns:a16="http://schemas.microsoft.com/office/drawing/2014/main" id="{D05056EF-521D-C30A-6C30-D8142A24377D}"/>
              </a:ext>
            </a:extLst>
          </p:cNvPr>
          <p:cNvSpPr/>
          <p:nvPr/>
        </p:nvSpPr>
        <p:spPr>
          <a:xfrm>
            <a:off x="8640537" y="1282901"/>
            <a:ext cx="72000" cy="72000"/>
          </a:xfrm>
          <a:prstGeom prst="ellipse">
            <a:avLst/>
          </a:prstGeom>
          <a:solidFill>
            <a:srgbClr val="002060"/>
          </a:solidFill>
          <a:ln w="1270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4C4EA00F-3EE4-8D10-ABD8-216E58586D88}"/>
              </a:ext>
            </a:extLst>
          </p:cNvPr>
          <p:cNvSpPr/>
          <p:nvPr/>
        </p:nvSpPr>
        <p:spPr>
          <a:xfrm>
            <a:off x="8685355" y="1226873"/>
            <a:ext cx="90000" cy="90000"/>
          </a:xfrm>
          <a:prstGeom prst="ellipse">
            <a:avLst/>
          </a:prstGeom>
          <a:solidFill>
            <a:srgbClr val="002060"/>
          </a:solidFill>
          <a:ln w="1270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C5462E89-53DC-9F1B-A649-2B4E708E3052}"/>
              </a:ext>
            </a:extLst>
          </p:cNvPr>
          <p:cNvSpPr/>
          <p:nvPr/>
        </p:nvSpPr>
        <p:spPr>
          <a:xfrm rot="7127651">
            <a:off x="8495949" y="1441747"/>
            <a:ext cx="72000" cy="72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623A195C-59E4-1588-4ACF-B2C3074CE64B}"/>
              </a:ext>
            </a:extLst>
          </p:cNvPr>
          <p:cNvSpPr/>
          <p:nvPr/>
        </p:nvSpPr>
        <p:spPr>
          <a:xfrm rot="7127651">
            <a:off x="8424520" y="1488397"/>
            <a:ext cx="90000" cy="90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E63CFEEC-5C92-2B1D-BA3C-08BD5FFE3AD0}"/>
              </a:ext>
            </a:extLst>
          </p:cNvPr>
          <p:cNvSpPr/>
          <p:nvPr/>
        </p:nvSpPr>
        <p:spPr>
          <a:xfrm rot="7127651">
            <a:off x="8493145" y="1293925"/>
            <a:ext cx="72000" cy="72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14856763-EB7D-6CC1-FC30-C5092A9840E6}"/>
              </a:ext>
            </a:extLst>
          </p:cNvPr>
          <p:cNvSpPr/>
          <p:nvPr/>
        </p:nvSpPr>
        <p:spPr>
          <a:xfrm rot="7127651">
            <a:off x="8421716" y="1232996"/>
            <a:ext cx="90000" cy="90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D4F98901-4557-ED9C-031D-EBA559962B6E}"/>
              </a:ext>
            </a:extLst>
          </p:cNvPr>
          <p:cNvSpPr/>
          <p:nvPr/>
        </p:nvSpPr>
        <p:spPr>
          <a:xfrm rot="7127651">
            <a:off x="8650673" y="1449384"/>
            <a:ext cx="72000" cy="72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403C46C5-5D25-65FC-2261-D9251B0718C0}"/>
              </a:ext>
            </a:extLst>
          </p:cNvPr>
          <p:cNvSpPr/>
          <p:nvPr/>
        </p:nvSpPr>
        <p:spPr>
          <a:xfrm rot="7127651">
            <a:off x="8700263" y="1489310"/>
            <a:ext cx="90000" cy="90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190C2CB9-51E8-88D3-018F-38FF2ADF064F}"/>
              </a:ext>
            </a:extLst>
          </p:cNvPr>
          <p:cNvSpPr/>
          <p:nvPr/>
        </p:nvSpPr>
        <p:spPr>
          <a:xfrm>
            <a:off x="8524134" y="1324647"/>
            <a:ext cx="162000" cy="162000"/>
          </a:xfrm>
          <a:prstGeom prst="ellipse">
            <a:avLst/>
          </a:prstGeom>
          <a:solidFill>
            <a:srgbClr val="002060"/>
          </a:solidFill>
          <a:ln w="1270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A4C5CA69-3FC2-5415-4DFD-6D2D5827F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57509"/>
              </p:ext>
            </p:extLst>
          </p:nvPr>
        </p:nvGraphicFramePr>
        <p:xfrm>
          <a:off x="6367837" y="1947022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560" imgH="228600" progId="Equation.DSMT4">
                  <p:embed/>
                </p:oleObj>
              </mc:Choice>
              <mc:Fallback>
                <p:oleObj name="Equation" r:id="rId32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67837" y="1947022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平行四边形 2">
            <a:extLst>
              <a:ext uri="{FF2B5EF4-FFF2-40B4-BE49-F238E27FC236}">
                <a16:creationId xmlns:a16="http://schemas.microsoft.com/office/drawing/2014/main" id="{C2F804ED-12ED-3707-5DBE-EB38CC21AA54}"/>
              </a:ext>
            </a:extLst>
          </p:cNvPr>
          <p:cNvSpPr/>
          <p:nvPr/>
        </p:nvSpPr>
        <p:spPr>
          <a:xfrm rot="20433247">
            <a:off x="6967595" y="5001517"/>
            <a:ext cx="1593809" cy="773758"/>
          </a:xfrm>
          <a:prstGeom prst="parallelogram">
            <a:avLst>
              <a:gd name="adj" fmla="val 34866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" name="平行四边形 1">
            <a:extLst>
              <a:ext uri="{FF2B5EF4-FFF2-40B4-BE49-F238E27FC236}">
                <a16:creationId xmlns:a16="http://schemas.microsoft.com/office/drawing/2014/main" id="{33E878BD-BF70-686E-3297-C7BB72EFC137}"/>
              </a:ext>
            </a:extLst>
          </p:cNvPr>
          <p:cNvSpPr/>
          <p:nvPr/>
        </p:nvSpPr>
        <p:spPr>
          <a:xfrm rot="5400000">
            <a:off x="5203374" y="4762538"/>
            <a:ext cx="1260226" cy="1224422"/>
          </a:xfrm>
          <a:prstGeom prst="parallelogram">
            <a:avLst>
              <a:gd name="adj" fmla="val 33906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B5B0252-3917-5DAC-6F1B-48FCDDCDC78C}"/>
              </a:ext>
            </a:extLst>
          </p:cNvPr>
          <p:cNvPicPr>
            <a:picLocks noChangeAspect="1"/>
          </p:cNvPicPr>
          <p:nvPr/>
        </p:nvPicPr>
        <p:blipFill>
          <a:blip r:embed="rId34"/>
          <a:srcRect l="9259" r="9782"/>
          <a:stretch>
            <a:fillRect/>
          </a:stretch>
        </p:blipFill>
        <p:spPr>
          <a:xfrm>
            <a:off x="8822803" y="4273203"/>
            <a:ext cx="3276879" cy="1895238"/>
          </a:xfrm>
          <a:prstGeom prst="rect">
            <a:avLst/>
          </a:prstGeom>
        </p:spPr>
      </p:pic>
      <p:sp>
        <p:nvSpPr>
          <p:cNvPr id="18" name="平行四边形 17">
            <a:extLst>
              <a:ext uri="{FF2B5EF4-FFF2-40B4-BE49-F238E27FC236}">
                <a16:creationId xmlns:a16="http://schemas.microsoft.com/office/drawing/2014/main" id="{6632CA91-B680-4726-7522-C727E448596E}"/>
              </a:ext>
            </a:extLst>
          </p:cNvPr>
          <p:cNvSpPr/>
          <p:nvPr/>
        </p:nvSpPr>
        <p:spPr>
          <a:xfrm rot="5400000">
            <a:off x="5779555" y="5278234"/>
            <a:ext cx="94415" cy="71719"/>
          </a:xfrm>
          <a:prstGeom prst="parallelogram">
            <a:avLst>
              <a:gd name="adj" fmla="val 33906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29438F1D-BE8B-871B-2F60-846F73BD26E9}"/>
              </a:ext>
            </a:extLst>
          </p:cNvPr>
          <p:cNvSpPr/>
          <p:nvPr/>
        </p:nvSpPr>
        <p:spPr>
          <a:xfrm rot="20433247">
            <a:off x="7549069" y="5338290"/>
            <a:ext cx="83674" cy="46020"/>
          </a:xfrm>
          <a:prstGeom prst="parallelogram">
            <a:avLst>
              <a:gd name="adj" fmla="val 34866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" name="平行四边形 19">
            <a:extLst>
              <a:ext uri="{FF2B5EF4-FFF2-40B4-BE49-F238E27FC236}">
                <a16:creationId xmlns:a16="http://schemas.microsoft.com/office/drawing/2014/main" id="{A60AE06D-E1C0-6854-890B-5CDC2F019FD3}"/>
              </a:ext>
            </a:extLst>
          </p:cNvPr>
          <p:cNvSpPr/>
          <p:nvPr/>
        </p:nvSpPr>
        <p:spPr>
          <a:xfrm rot="20433247">
            <a:off x="7365292" y="5525258"/>
            <a:ext cx="83674" cy="46020"/>
          </a:xfrm>
          <a:prstGeom prst="parallelogram">
            <a:avLst>
              <a:gd name="adj" fmla="val 34866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E7119BF-4666-7660-2BE5-457D802B4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3553"/>
              </p:ext>
            </p:extLst>
          </p:nvPr>
        </p:nvGraphicFramePr>
        <p:xfrm>
          <a:off x="5895021" y="528404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1E7119BF-4666-7660-2BE5-457D802B4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95021" y="528404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9BA3C7D-6F31-407B-B396-0F9C1BDED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56007"/>
              </p:ext>
            </p:extLst>
          </p:nvPr>
        </p:nvGraphicFramePr>
        <p:xfrm>
          <a:off x="7420577" y="546287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440" imgH="228600" progId="Equation.DSMT4">
                  <p:embed/>
                </p:oleObj>
              </mc:Choice>
              <mc:Fallback>
                <p:oleObj name="Equation" r:id="rId37" imgW="19044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9BA3C7D-6F31-407B-B396-0F9C1BDED7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20577" y="546287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3E090B4-2325-70A5-F150-256F016A0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635807"/>
              </p:ext>
            </p:extLst>
          </p:nvPr>
        </p:nvGraphicFramePr>
        <p:xfrm>
          <a:off x="7676118" y="522082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3E090B4-2325-70A5-F150-256F016A0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676118" y="522082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19459E1-467E-CC68-0945-D35243118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00690"/>
              </p:ext>
            </p:extLst>
          </p:nvPr>
        </p:nvGraphicFramePr>
        <p:xfrm>
          <a:off x="7415510" y="5311732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120" imgH="139680" progId="Equation.DSMT4">
                  <p:embed/>
                </p:oleObj>
              </mc:Choice>
              <mc:Fallback>
                <p:oleObj name="Equation" r:id="rId41" imgW="114120" imgH="1396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19459E1-467E-CC68-0945-D35243118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415510" y="5311732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8440A46-733E-54D4-82E8-89B24830CC6D}"/>
              </a:ext>
            </a:extLst>
          </p:cNvPr>
          <p:cNvCxnSpPr>
            <a:cxnSpLocks/>
          </p:cNvCxnSpPr>
          <p:nvPr/>
        </p:nvCxnSpPr>
        <p:spPr>
          <a:xfrm flipH="1">
            <a:off x="5861401" y="4558774"/>
            <a:ext cx="963617" cy="72156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0D124184-3FE9-DAB2-BAD2-7FFB87F48D1E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6884256" y="4525929"/>
            <a:ext cx="698990" cy="81367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流程图: 接点 40">
            <a:extLst>
              <a:ext uri="{FF2B5EF4-FFF2-40B4-BE49-F238E27FC236}">
                <a16:creationId xmlns:a16="http://schemas.microsoft.com/office/drawing/2014/main" id="{B80EF969-7B56-BE01-D247-1D05E24B561F}"/>
              </a:ext>
            </a:extLst>
          </p:cNvPr>
          <p:cNvSpPr/>
          <p:nvPr/>
        </p:nvSpPr>
        <p:spPr>
          <a:xfrm>
            <a:off x="6816610" y="4469969"/>
            <a:ext cx="103331" cy="111919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37F424AF-6D55-3E9D-2605-8A46DB24A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36175"/>
              </p:ext>
            </p:extLst>
          </p:nvPr>
        </p:nvGraphicFramePr>
        <p:xfrm>
          <a:off x="6937870" y="432720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2280" imgH="164880" progId="Equation.DSMT4">
                  <p:embed/>
                </p:oleObj>
              </mc:Choice>
              <mc:Fallback>
                <p:oleObj name="Equation" r:id="rId43" imgW="152280" imgH="1648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37F424AF-6D55-3E9D-2605-8A46DB24A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937870" y="432720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8DBE8E75-2900-C809-3BA5-9AB692C84916}"/>
              </a:ext>
            </a:extLst>
          </p:cNvPr>
          <p:cNvCxnSpPr>
            <a:cxnSpLocks/>
          </p:cNvCxnSpPr>
          <p:nvPr/>
        </p:nvCxnSpPr>
        <p:spPr>
          <a:xfrm flipH="1">
            <a:off x="7411706" y="5385668"/>
            <a:ext cx="159123" cy="15239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70867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691FF37-DB23-77C8-0C45-E2749D0484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961" y="315016"/>
            <a:ext cx="3342005" cy="3041015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A3D130D-74BB-C322-DB58-F351B63934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678140"/>
              </p:ext>
            </p:extLst>
          </p:nvPr>
        </p:nvGraphicFramePr>
        <p:xfrm>
          <a:off x="5265031" y="800348"/>
          <a:ext cx="3240000" cy="32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00">
                  <a:extLst>
                    <a:ext uri="{9D8B030D-6E8A-4147-A177-3AD203B41FA5}">
                      <a16:colId xmlns:a16="http://schemas.microsoft.com/office/drawing/2014/main" val="4068930970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1544718446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580777771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3272193739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3199123151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8786429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0829631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2447383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57651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2A2A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2547023"/>
                  </a:ext>
                </a:extLst>
              </a:tr>
            </a:tbl>
          </a:graphicData>
        </a:graphic>
      </p:graphicFrame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4697D04F-570B-3D3D-FBF3-94398C5EF849}"/>
              </a:ext>
            </a:extLst>
          </p:cNvPr>
          <p:cNvSpPr/>
          <p:nvPr/>
        </p:nvSpPr>
        <p:spPr>
          <a:xfrm>
            <a:off x="5547359" y="3603414"/>
            <a:ext cx="72000" cy="720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4358602-0FE1-D263-38B8-8CC2AE0CB716}"/>
              </a:ext>
            </a:extLst>
          </p:cNvPr>
          <p:cNvCxnSpPr>
            <a:cxnSpLocks/>
          </p:cNvCxnSpPr>
          <p:nvPr/>
        </p:nvCxnSpPr>
        <p:spPr>
          <a:xfrm flipV="1">
            <a:off x="5617603" y="1345059"/>
            <a:ext cx="1740170" cy="2258355"/>
          </a:xfrm>
          <a:prstGeom prst="line">
            <a:avLst/>
          </a:prstGeom>
          <a:ln w="19050">
            <a:solidFill>
              <a:srgbClr val="2E2E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35F49212-4D48-1359-1968-2AF99E5299C6}"/>
              </a:ext>
            </a:extLst>
          </p:cNvPr>
          <p:cNvSpPr/>
          <p:nvPr/>
        </p:nvSpPr>
        <p:spPr>
          <a:xfrm>
            <a:off x="7576453" y="1036011"/>
            <a:ext cx="72000" cy="72000"/>
          </a:xfrm>
          <a:prstGeom prst="ellipse">
            <a:avLst/>
          </a:prstGeom>
          <a:solidFill>
            <a:srgbClr val="002060"/>
          </a:solidFill>
          <a:ln w="1270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6C4FADA2-F135-49B9-ED3C-269A335B8771}"/>
              </a:ext>
            </a:extLst>
          </p:cNvPr>
          <p:cNvSpPr/>
          <p:nvPr/>
        </p:nvSpPr>
        <p:spPr>
          <a:xfrm>
            <a:off x="7621271" y="979983"/>
            <a:ext cx="90000" cy="90000"/>
          </a:xfrm>
          <a:prstGeom prst="ellipse">
            <a:avLst/>
          </a:prstGeom>
          <a:solidFill>
            <a:srgbClr val="002060"/>
          </a:solidFill>
          <a:ln w="1270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2DAFD12-368E-155B-2313-525005E1F4D4}"/>
              </a:ext>
            </a:extLst>
          </p:cNvPr>
          <p:cNvSpPr/>
          <p:nvPr/>
        </p:nvSpPr>
        <p:spPr>
          <a:xfrm rot="7127651">
            <a:off x="7431865" y="1194857"/>
            <a:ext cx="72000" cy="72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71D0F9E4-1091-AA08-122E-75A39B6E9259}"/>
              </a:ext>
            </a:extLst>
          </p:cNvPr>
          <p:cNvSpPr/>
          <p:nvPr/>
        </p:nvSpPr>
        <p:spPr>
          <a:xfrm rot="7127651">
            <a:off x="7360436" y="1241507"/>
            <a:ext cx="90000" cy="90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17BFA938-C67E-61E1-AE8B-CE475D5C84C2}"/>
              </a:ext>
            </a:extLst>
          </p:cNvPr>
          <p:cNvSpPr/>
          <p:nvPr/>
        </p:nvSpPr>
        <p:spPr>
          <a:xfrm rot="7127651">
            <a:off x="7429061" y="1047035"/>
            <a:ext cx="72000" cy="72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14C8728-EB2B-23E9-326A-DDBDF7AD6D10}"/>
              </a:ext>
            </a:extLst>
          </p:cNvPr>
          <p:cNvSpPr/>
          <p:nvPr/>
        </p:nvSpPr>
        <p:spPr>
          <a:xfrm rot="7127651">
            <a:off x="7357632" y="986106"/>
            <a:ext cx="90000" cy="90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06D2635-BCD4-DC0A-8274-7E9552DBE302}"/>
              </a:ext>
            </a:extLst>
          </p:cNvPr>
          <p:cNvSpPr/>
          <p:nvPr/>
        </p:nvSpPr>
        <p:spPr>
          <a:xfrm rot="7127651">
            <a:off x="7586589" y="1202494"/>
            <a:ext cx="72000" cy="72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5326D3E9-B165-93F8-809D-5C47159842E8}"/>
              </a:ext>
            </a:extLst>
          </p:cNvPr>
          <p:cNvSpPr/>
          <p:nvPr/>
        </p:nvSpPr>
        <p:spPr>
          <a:xfrm rot="7127651">
            <a:off x="7636179" y="1242420"/>
            <a:ext cx="90000" cy="90000"/>
          </a:xfrm>
          <a:prstGeom prst="ellipse">
            <a:avLst/>
          </a:prstGeom>
          <a:solidFill>
            <a:srgbClr val="002060"/>
          </a:solidFill>
          <a:ln w="1905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B53DD577-1CE1-4570-5256-18AC69FEB773}"/>
              </a:ext>
            </a:extLst>
          </p:cNvPr>
          <p:cNvSpPr/>
          <p:nvPr/>
        </p:nvSpPr>
        <p:spPr>
          <a:xfrm>
            <a:off x="7460050" y="1077757"/>
            <a:ext cx="162000" cy="162000"/>
          </a:xfrm>
          <a:prstGeom prst="ellipse">
            <a:avLst/>
          </a:prstGeom>
          <a:solidFill>
            <a:srgbClr val="002060"/>
          </a:solidFill>
          <a:ln w="1270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102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湖北首次开展变电站室内无人机智能巡视 - 湖北日报新闻客户端">
            <a:extLst>
              <a:ext uri="{FF2B5EF4-FFF2-40B4-BE49-F238E27FC236}">
                <a16:creationId xmlns:a16="http://schemas.microsoft.com/office/drawing/2014/main" id="{035F20E0-4C39-31CD-C59F-CC08EB8030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4" r="27850" b="21747"/>
          <a:stretch>
            <a:fillRect/>
          </a:stretch>
        </p:blipFill>
        <p:spPr bwMode="auto">
          <a:xfrm>
            <a:off x="1491039" y="3429000"/>
            <a:ext cx="432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6" descr="室内无人机 的图像结果">
            <a:extLst>
              <a:ext uri="{FF2B5EF4-FFF2-40B4-BE49-F238E27FC236}">
                <a16:creationId xmlns:a16="http://schemas.microsoft.com/office/drawing/2014/main" id="{7DE038C3-036E-114B-6691-CF275ED1FE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82903" y="3495521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2" name="Picture 8" descr="湖北首次开展变电站室内无人机智能巡检_设备_进行_运行">
            <a:extLst>
              <a:ext uri="{FF2B5EF4-FFF2-40B4-BE49-F238E27FC236}">
                <a16:creationId xmlns:a16="http://schemas.microsoft.com/office/drawing/2014/main" id="{55FCE783-7147-0497-FB6B-068B135D2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039" y="370153"/>
            <a:ext cx="432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无人机室内巡检_智能巡检系统_无人机智能系统开发-系统定制公司-上海魁鲸科技">
            <a:extLst>
              <a:ext uri="{FF2B5EF4-FFF2-40B4-BE49-F238E27FC236}">
                <a16:creationId xmlns:a16="http://schemas.microsoft.com/office/drawing/2014/main" id="{D0B709B8-6513-48FD-1CC6-1DEB79E15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734" y="370153"/>
            <a:ext cx="432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工单巡检智能系统和无人技术-上海魁鲸科技">
            <a:extLst>
              <a:ext uri="{FF2B5EF4-FFF2-40B4-BE49-F238E27FC236}">
                <a16:creationId xmlns:a16="http://schemas.microsoft.com/office/drawing/2014/main" id="{CEB05CB3-CAE2-B722-406F-B0410443F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734" y="3428909"/>
            <a:ext cx="432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31785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43747D0-4ED1-90EB-40B1-E73CFE1832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1B6C941-A0AB-0341-6BC5-6A5A4977B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09" y="174766"/>
            <a:ext cx="3842951" cy="200460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3497C01-22AF-CF22-972E-9E79E32070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295" y="2920417"/>
            <a:ext cx="5039995" cy="2339340"/>
          </a:xfrm>
          <a:prstGeom prst="rect">
            <a:avLst/>
          </a:prstGeom>
        </p:spPr>
      </p:pic>
      <p:grpSp>
        <p:nvGrpSpPr>
          <p:cNvPr id="69" name="组合 68">
            <a:extLst>
              <a:ext uri="{FF2B5EF4-FFF2-40B4-BE49-F238E27FC236}">
                <a16:creationId xmlns:a16="http://schemas.microsoft.com/office/drawing/2014/main" id="{9239D719-034E-5EB4-DD40-ED6D2828DCE2}"/>
              </a:ext>
            </a:extLst>
          </p:cNvPr>
          <p:cNvGrpSpPr/>
          <p:nvPr/>
        </p:nvGrpSpPr>
        <p:grpSpPr>
          <a:xfrm>
            <a:off x="5668237" y="918301"/>
            <a:ext cx="5859231" cy="3653698"/>
            <a:chOff x="5668237" y="918301"/>
            <a:chExt cx="5859231" cy="3653698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234ADFAF-72BE-7B98-9C93-45282AA4ABA9}"/>
                </a:ext>
              </a:extLst>
            </p:cNvPr>
            <p:cNvSpPr/>
            <p:nvPr/>
          </p:nvSpPr>
          <p:spPr>
            <a:xfrm>
              <a:off x="5755408" y="918301"/>
              <a:ext cx="2722001" cy="365369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28575" cap="flat">
              <a:solidFill>
                <a:srgbClr val="6587C4"/>
              </a:solidFill>
              <a:prstDash val="lgDash"/>
              <a:miter/>
            </a:ln>
          </p:spPr>
          <p:txBody>
            <a:bodyPr rtlCol="0" anchor="ctr"/>
            <a:lstStyle/>
            <a:p>
              <a:endPara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7357E513-C6A0-A7DB-F60F-B504ACB680CF}"/>
                </a:ext>
              </a:extLst>
            </p:cNvPr>
            <p:cNvSpPr/>
            <p:nvPr/>
          </p:nvSpPr>
          <p:spPr>
            <a:xfrm>
              <a:off x="8805467" y="918301"/>
              <a:ext cx="2722001" cy="365369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28575" cap="flat">
              <a:solidFill>
                <a:srgbClr val="6587C4"/>
              </a:solidFill>
              <a:prstDash val="lgDash"/>
              <a:miter/>
            </a:ln>
          </p:spPr>
          <p:txBody>
            <a:bodyPr rtlCol="0" anchor="ctr"/>
            <a:lstStyle/>
            <a:p>
              <a:endPara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CD432B2-F074-7659-277B-3CF2C35ECD04}"/>
                </a:ext>
              </a:extLst>
            </p:cNvPr>
            <p:cNvSpPr txBox="1"/>
            <p:nvPr/>
          </p:nvSpPr>
          <p:spPr>
            <a:xfrm>
              <a:off x="5668237" y="982301"/>
              <a:ext cx="12460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latin typeface="宋体" panose="02010600030101010101" pitchFamily="2" charset="-122"/>
                  <a:ea typeface="宋体" panose="02010600030101010101" pitchFamily="2" charset="-122"/>
                  <a:cs typeface="Cascadia Code" panose="020B0609020000020004" pitchFamily="49" charset="0"/>
                </a:rPr>
                <a:t>轨迹生成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6223F35-7445-177C-9B05-7227EF8B273A}"/>
                </a:ext>
              </a:extLst>
            </p:cNvPr>
            <p:cNvSpPr txBox="1"/>
            <p:nvPr/>
          </p:nvSpPr>
          <p:spPr>
            <a:xfrm>
              <a:off x="8752647" y="982301"/>
              <a:ext cx="12460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latin typeface="宋体" panose="02010600030101010101" pitchFamily="2" charset="-122"/>
                  <a:ea typeface="宋体" panose="02010600030101010101" pitchFamily="2" charset="-122"/>
                  <a:cs typeface="Cascadia Code" panose="020B0609020000020004" pitchFamily="49" charset="0"/>
                </a:rPr>
                <a:t>轨迹优化</a:t>
              </a: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1EC1C56-C68D-E19A-5F46-E18903F29F85}"/>
                </a:ext>
              </a:extLst>
            </p:cNvPr>
            <p:cNvSpPr/>
            <p:nvPr/>
          </p:nvSpPr>
          <p:spPr>
            <a:xfrm>
              <a:off x="5921864" y="1384856"/>
              <a:ext cx="992468" cy="30777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单一目标点</a:t>
              </a: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964915BC-EBD3-3427-F281-C493CB6D0A63}"/>
                </a:ext>
              </a:extLst>
            </p:cNvPr>
            <p:cNvSpPr/>
            <p:nvPr/>
          </p:nvSpPr>
          <p:spPr>
            <a:xfrm>
              <a:off x="5921863" y="3936198"/>
              <a:ext cx="992468" cy="30777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多目标点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CAE780-407A-B7DD-597A-74068E0A3199}"/>
                </a:ext>
              </a:extLst>
            </p:cNvPr>
            <p:cNvSpPr/>
            <p:nvPr/>
          </p:nvSpPr>
          <p:spPr>
            <a:xfrm>
              <a:off x="5921863" y="2104862"/>
              <a:ext cx="992468" cy="401724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多项式直线轨迹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54386ED8-9ECD-4C09-F92E-6F3A21F1CDDF}"/>
                </a:ext>
              </a:extLst>
            </p:cNvPr>
            <p:cNvSpPr/>
            <p:nvPr/>
          </p:nvSpPr>
          <p:spPr>
            <a:xfrm>
              <a:off x="5921863" y="3122246"/>
              <a:ext cx="992468" cy="401724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altLang="zh-CN" sz="1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Minimum Snap</a:t>
              </a:r>
              <a:r>
                <a:rPr lang="zh-CN" altLang="en-US" sz="1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轨迹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AA2AE287-DC11-6712-FEE4-64A1A7720382}"/>
                </a:ext>
              </a:extLst>
            </p:cNvPr>
            <p:cNvSpPr/>
            <p:nvPr/>
          </p:nvSpPr>
          <p:spPr>
            <a:xfrm>
              <a:off x="7392075" y="2593439"/>
              <a:ext cx="992468" cy="401724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全局多项式轨迹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3DDB3B8E-C8AF-6179-9ABF-9DBD81804EA5}"/>
                </a:ext>
              </a:extLst>
            </p:cNvPr>
            <p:cNvSpPr/>
            <p:nvPr/>
          </p:nvSpPr>
          <p:spPr>
            <a:xfrm>
              <a:off x="7392075" y="1777651"/>
              <a:ext cx="992468" cy="401724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altLang="zh-CN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B</a:t>
              </a:r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样条轨迹参数化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9BC477FB-6CF0-3AFB-2179-3301D9ADA3D1}"/>
                </a:ext>
              </a:extLst>
            </p:cNvPr>
            <p:cNvCxnSpPr>
              <a:stCxn id="8" idx="2"/>
            </p:cNvCxnSpPr>
            <p:nvPr/>
          </p:nvCxnSpPr>
          <p:spPr>
            <a:xfrm flipH="1">
              <a:off x="6418097" y="1692634"/>
              <a:ext cx="1" cy="4122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769BE1C8-C5C2-7FD6-E1B3-A38395CAF85F}"/>
                </a:ext>
              </a:extLst>
            </p:cNvPr>
            <p:cNvCxnSpPr>
              <a:cxnSpLocks/>
              <a:stCxn id="9" idx="0"/>
              <a:endCxn id="11" idx="2"/>
            </p:cNvCxnSpPr>
            <p:nvPr/>
          </p:nvCxnSpPr>
          <p:spPr>
            <a:xfrm flipV="1">
              <a:off x="6418097" y="3523970"/>
              <a:ext cx="0" cy="4122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FBFEDEEC-E985-1412-A265-DA8F34D60D18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flipV="1">
              <a:off x="7888308" y="2179375"/>
              <a:ext cx="1" cy="414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C87B3F0A-544A-2F93-DCEE-BFDB6CED676F}"/>
                </a:ext>
              </a:extLst>
            </p:cNvPr>
            <p:cNvCxnSpPr>
              <a:cxnSpLocks/>
              <a:stCxn id="10" idx="3"/>
              <a:endCxn id="11" idx="3"/>
            </p:cNvCxnSpPr>
            <p:nvPr/>
          </p:nvCxnSpPr>
          <p:spPr>
            <a:xfrm>
              <a:off x="6914331" y="2305724"/>
              <a:ext cx="12700" cy="1017384"/>
            </a:xfrm>
            <a:prstGeom prst="bentConnector3">
              <a:avLst>
                <a:gd name="adj1" fmla="val 1588236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833AF5B6-240E-5286-3625-329E40BEF325}"/>
                </a:ext>
              </a:extLst>
            </p:cNvPr>
            <p:cNvCxnSpPr>
              <a:cxnSpLocks/>
              <a:endCxn id="12" idx="1"/>
            </p:cNvCxnSpPr>
            <p:nvPr/>
          </p:nvCxnSpPr>
          <p:spPr>
            <a:xfrm>
              <a:off x="7116408" y="2794301"/>
              <a:ext cx="27566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A59FB8A9-5454-AF19-1952-7F564DD7B7FC}"/>
                </a:ext>
              </a:extLst>
            </p:cNvPr>
            <p:cNvSpPr/>
            <p:nvPr/>
          </p:nvSpPr>
          <p:spPr>
            <a:xfrm>
              <a:off x="9434312" y="1390408"/>
              <a:ext cx="1464305" cy="30777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碰撞检测</a:t>
              </a:r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812B2B64-A547-208D-DD8A-E60CAE1CF965}"/>
                </a:ext>
              </a:extLst>
            </p:cNvPr>
            <p:cNvSpPr/>
            <p:nvPr/>
          </p:nvSpPr>
          <p:spPr>
            <a:xfrm>
              <a:off x="9434312" y="1950973"/>
              <a:ext cx="1464305" cy="30777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altLang="zh-CN" sz="1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*</a:t>
              </a:r>
              <a:r>
                <a:rPr lang="zh-CN" altLang="en-US" sz="1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搜索</a:t>
              </a:r>
            </a:p>
          </p:txBody>
        </p:sp>
        <p:sp>
          <p:nvSpPr>
            <p:cNvPr id="46" name="矩形: 圆角 45">
              <a:extLst>
                <a:ext uri="{FF2B5EF4-FFF2-40B4-BE49-F238E27FC236}">
                  <a16:creationId xmlns:a16="http://schemas.microsoft.com/office/drawing/2014/main" id="{71E22895-6E6F-D178-3A0B-ECF560A50831}"/>
                </a:ext>
              </a:extLst>
            </p:cNvPr>
            <p:cNvSpPr/>
            <p:nvPr/>
          </p:nvSpPr>
          <p:spPr>
            <a:xfrm>
              <a:off x="9434313" y="2506638"/>
              <a:ext cx="1464306" cy="30777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控制点重分配</a:t>
              </a:r>
            </a:p>
          </p:txBody>
        </p: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26C05E8A-AC2E-3FDF-5966-826852358B06}"/>
                </a:ext>
              </a:extLst>
            </p:cNvPr>
            <p:cNvSpPr/>
            <p:nvPr/>
          </p:nvSpPr>
          <p:spPr>
            <a:xfrm>
              <a:off x="9434311" y="3062303"/>
              <a:ext cx="1464306" cy="307778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轨迹优化</a:t>
              </a:r>
            </a:p>
          </p:txBody>
        </p:sp>
        <p:cxnSp>
          <p:nvCxnSpPr>
            <p:cNvPr id="51" name="连接符: 肘形 50">
              <a:extLst>
                <a:ext uri="{FF2B5EF4-FFF2-40B4-BE49-F238E27FC236}">
                  <a16:creationId xmlns:a16="http://schemas.microsoft.com/office/drawing/2014/main" id="{1FC635A5-0DD3-2CBA-6ADA-19D1C9638D7A}"/>
                </a:ext>
              </a:extLst>
            </p:cNvPr>
            <p:cNvCxnSpPr>
              <a:cxnSpLocks/>
              <a:stCxn id="13" idx="0"/>
              <a:endCxn id="42" idx="1"/>
            </p:cNvCxnSpPr>
            <p:nvPr/>
          </p:nvCxnSpPr>
          <p:spPr>
            <a:xfrm rot="5400000" flipH="1" flipV="1">
              <a:off x="8544633" y="887973"/>
              <a:ext cx="233354" cy="1546003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408096C3-CB55-4925-2CCF-1AA392D4FDA7}"/>
                </a:ext>
              </a:extLst>
            </p:cNvPr>
            <p:cNvSpPr/>
            <p:nvPr/>
          </p:nvSpPr>
          <p:spPr>
            <a:xfrm>
              <a:off x="9434311" y="3543830"/>
              <a:ext cx="1464306" cy="913869"/>
            </a:xfrm>
            <a:prstGeom prst="roundRect">
              <a:avLst>
                <a:gd name="adj" fmla="val 0"/>
              </a:avLst>
            </a:prstGeom>
            <a:solidFill>
              <a:schemeClr val="bg1">
                <a:alpha val="30000"/>
              </a:schemeClr>
            </a:solidFill>
            <a:ln w="19050" cap="flat">
              <a:solidFill>
                <a:schemeClr val="tx1"/>
              </a:solidFill>
              <a:prstDash val="sysDot"/>
              <a:miter/>
            </a:ln>
          </p:spPr>
          <p:txBody>
            <a:bodyPr rtlCol="0" anchor="ctr"/>
            <a:lstStyle/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避障代价</a:t>
              </a:r>
              <a:endPara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平滑代价</a:t>
              </a:r>
              <a:endPara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动力学可行性代价</a:t>
              </a:r>
              <a:endPara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 algn="ctr"/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时间</a:t>
              </a:r>
              <a:r>
                <a:rPr lang="en-US" altLang="zh-CN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-</a:t>
              </a:r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空间约束</a:t>
              </a: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CF9BFE11-2001-2066-FEF0-9352FFED1F77}"/>
                </a:ext>
              </a:extLst>
            </p:cNvPr>
            <p:cNvCxnSpPr>
              <a:cxnSpLocks/>
              <a:stCxn id="42" idx="2"/>
              <a:endCxn id="44" idx="0"/>
            </p:cNvCxnSpPr>
            <p:nvPr/>
          </p:nvCxnSpPr>
          <p:spPr>
            <a:xfrm>
              <a:off x="10166465" y="1698186"/>
              <a:ext cx="0" cy="2527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A2E83730-358F-04F0-8800-7C2E647567BE}"/>
                </a:ext>
              </a:extLst>
            </p:cNvPr>
            <p:cNvCxnSpPr>
              <a:cxnSpLocks/>
              <a:stCxn id="44" idx="2"/>
              <a:endCxn id="46" idx="0"/>
            </p:cNvCxnSpPr>
            <p:nvPr/>
          </p:nvCxnSpPr>
          <p:spPr>
            <a:xfrm>
              <a:off x="10166465" y="2258751"/>
              <a:ext cx="1" cy="2478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158CED00-1928-0009-B73D-EBABD4B1D221}"/>
                </a:ext>
              </a:extLst>
            </p:cNvPr>
            <p:cNvCxnSpPr>
              <a:cxnSpLocks/>
              <a:stCxn id="46" idx="2"/>
              <a:endCxn id="48" idx="0"/>
            </p:cNvCxnSpPr>
            <p:nvPr/>
          </p:nvCxnSpPr>
          <p:spPr>
            <a:xfrm flipH="1">
              <a:off x="10166464" y="2814416"/>
              <a:ext cx="2" cy="2478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B8C38857-342A-D409-9066-33164D84AC66}"/>
                </a:ext>
              </a:extLst>
            </p:cNvPr>
            <p:cNvCxnSpPr>
              <a:cxnSpLocks/>
              <a:stCxn id="48" idx="2"/>
              <a:endCxn id="56" idx="0"/>
            </p:cNvCxnSpPr>
            <p:nvPr/>
          </p:nvCxnSpPr>
          <p:spPr>
            <a:xfrm>
              <a:off x="10166464" y="3370081"/>
              <a:ext cx="0" cy="1737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74007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0A0F26F-EE7A-9073-710C-CACE7D0882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BA1807F-EF21-D250-7620-DBBC25B55B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724" y="1562503"/>
            <a:ext cx="4535413" cy="3732994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8AD1AB-8DB6-1616-ACE3-6233B924C9D1}"/>
              </a:ext>
            </a:extLst>
          </p:cNvPr>
          <p:cNvCxnSpPr>
            <a:cxnSpLocks/>
          </p:cNvCxnSpPr>
          <p:nvPr/>
        </p:nvCxnSpPr>
        <p:spPr>
          <a:xfrm flipV="1">
            <a:off x="3428985" y="1640475"/>
            <a:ext cx="0" cy="35907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4371572-0BF1-2DC7-E9F6-F04132F10665}"/>
              </a:ext>
            </a:extLst>
          </p:cNvPr>
          <p:cNvCxnSpPr>
            <a:cxnSpLocks/>
          </p:cNvCxnSpPr>
          <p:nvPr/>
        </p:nvCxnSpPr>
        <p:spPr>
          <a:xfrm>
            <a:off x="1703845" y="3355055"/>
            <a:ext cx="40590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713AB17E-C849-42BC-C266-91C75D0BD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644" y="1326752"/>
            <a:ext cx="5663610" cy="3407605"/>
          </a:xfrm>
          <a:prstGeom prst="rect">
            <a:avLst/>
          </a:prstGeom>
        </p:spPr>
      </p:pic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8E80AA09-735D-A409-950E-5BAC7ECED193}"/>
              </a:ext>
            </a:extLst>
          </p:cNvPr>
          <p:cNvSpPr/>
          <p:nvPr/>
        </p:nvSpPr>
        <p:spPr>
          <a:xfrm>
            <a:off x="7256134" y="3522921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740DAB62-E9FD-0763-5B88-E38E14BD93B5}"/>
              </a:ext>
            </a:extLst>
          </p:cNvPr>
          <p:cNvSpPr/>
          <p:nvPr/>
        </p:nvSpPr>
        <p:spPr>
          <a:xfrm>
            <a:off x="8500142" y="4260593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615D498C-24F2-A93E-D718-C20527257002}"/>
              </a:ext>
            </a:extLst>
          </p:cNvPr>
          <p:cNvSpPr/>
          <p:nvPr/>
        </p:nvSpPr>
        <p:spPr>
          <a:xfrm>
            <a:off x="10247426" y="2133599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B8BCE255-B251-05F5-BC31-A5A8E5F36A1E}"/>
              </a:ext>
            </a:extLst>
          </p:cNvPr>
          <p:cNvSpPr/>
          <p:nvPr/>
        </p:nvSpPr>
        <p:spPr>
          <a:xfrm>
            <a:off x="7575414" y="2247015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BF58CD98-4771-5CEE-2A37-975DCC2F9B09}"/>
              </a:ext>
            </a:extLst>
          </p:cNvPr>
          <p:cNvSpPr/>
          <p:nvPr/>
        </p:nvSpPr>
        <p:spPr>
          <a:xfrm>
            <a:off x="9042402" y="1899683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85F49454-1C1C-64C3-4F71-96B58BADD9BD}"/>
              </a:ext>
            </a:extLst>
          </p:cNvPr>
          <p:cNvSpPr/>
          <p:nvPr/>
        </p:nvSpPr>
        <p:spPr>
          <a:xfrm>
            <a:off x="10538051" y="3227463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4D01E1C6-7626-14E7-FB10-D572EDE25DA5}"/>
              </a:ext>
            </a:extLst>
          </p:cNvPr>
          <p:cNvSpPr/>
          <p:nvPr/>
        </p:nvSpPr>
        <p:spPr>
          <a:xfrm>
            <a:off x="9082569" y="3522921"/>
            <a:ext cx="122863" cy="134680"/>
          </a:xfrm>
          <a:prstGeom prst="flowChartConnector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317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E497377-3C4A-ADA8-79A3-5CAE1E1BCF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005AD2C-B3AE-DD40-B1EA-0F9840CD9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086" y="3315733"/>
            <a:ext cx="8314286" cy="3666667"/>
          </a:xfrm>
          <a:prstGeom prst="rect">
            <a:avLst/>
          </a:prstGeom>
        </p:spPr>
      </p:pic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5C3BA815-1E65-F503-B40F-361B5FBE3C2C}"/>
              </a:ext>
            </a:extLst>
          </p:cNvPr>
          <p:cNvGrpSpPr/>
          <p:nvPr/>
        </p:nvGrpSpPr>
        <p:grpSpPr>
          <a:xfrm>
            <a:off x="1900712" y="765544"/>
            <a:ext cx="7966302" cy="3449328"/>
            <a:chOff x="1900712" y="765544"/>
            <a:chExt cx="7966302" cy="3449328"/>
          </a:xfrm>
        </p:grpSpPr>
        <p:sp>
          <p:nvSpPr>
            <p:cNvPr id="4" name="圆柱体 3">
              <a:extLst>
                <a:ext uri="{FF2B5EF4-FFF2-40B4-BE49-F238E27FC236}">
                  <a16:creationId xmlns:a16="http://schemas.microsoft.com/office/drawing/2014/main" id="{A833E8D7-F7CE-DB63-FB3F-6BC927FC1B4E}"/>
                </a:ext>
              </a:extLst>
            </p:cNvPr>
            <p:cNvSpPr/>
            <p:nvPr/>
          </p:nvSpPr>
          <p:spPr>
            <a:xfrm>
              <a:off x="3232296" y="765544"/>
              <a:ext cx="1438941" cy="2842437"/>
            </a:xfrm>
            <a:prstGeom prst="can">
              <a:avLst>
                <a:gd name="adj" fmla="val 39704"/>
              </a:avLst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3FDCA37-38C7-C56C-81DF-E9CE8553DC46}"/>
                </a:ext>
              </a:extLst>
            </p:cNvPr>
            <p:cNvGrpSpPr/>
            <p:nvPr/>
          </p:nvGrpSpPr>
          <p:grpSpPr>
            <a:xfrm rot="1712833">
              <a:off x="8462476" y="2753346"/>
              <a:ext cx="489066" cy="492387"/>
              <a:chOff x="8931250" y="1802235"/>
              <a:chExt cx="368547" cy="352437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393B13FD-6543-140B-BFC0-A124B487CA90}"/>
                  </a:ext>
                </a:extLst>
              </p:cNvPr>
              <p:cNvSpPr/>
              <p:nvPr/>
            </p:nvSpPr>
            <p:spPr>
              <a:xfrm>
                <a:off x="9150071" y="1858263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 w="1270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429164A0-4985-70E4-ED84-5F3608FB2BDD}"/>
                  </a:ext>
                </a:extLst>
              </p:cNvPr>
              <p:cNvSpPr/>
              <p:nvPr/>
            </p:nvSpPr>
            <p:spPr>
              <a:xfrm>
                <a:off x="9194889" y="1802235"/>
                <a:ext cx="90000" cy="90000"/>
              </a:xfrm>
              <a:prstGeom prst="ellipse">
                <a:avLst/>
              </a:prstGeom>
              <a:solidFill>
                <a:srgbClr val="002060"/>
              </a:solidFill>
              <a:ln w="1270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372FE8CC-C835-50A7-EBF4-E9C2B21ED057}"/>
                  </a:ext>
                </a:extLst>
              </p:cNvPr>
              <p:cNvSpPr/>
              <p:nvPr/>
            </p:nvSpPr>
            <p:spPr>
              <a:xfrm rot="7127651">
                <a:off x="9005483" y="2017109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BD53913D-D102-C9B1-71FF-F393D6013507}"/>
                  </a:ext>
                </a:extLst>
              </p:cNvPr>
              <p:cNvSpPr/>
              <p:nvPr/>
            </p:nvSpPr>
            <p:spPr>
              <a:xfrm rot="7127651">
                <a:off x="8934054" y="2063759"/>
                <a:ext cx="90000" cy="90000"/>
              </a:xfrm>
              <a:prstGeom prst="ellipse">
                <a:avLst/>
              </a:prstGeom>
              <a:solidFill>
                <a:srgbClr val="002060"/>
              </a:solidFill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3E69D346-D041-6846-876D-5B84758E4C79}"/>
                  </a:ext>
                </a:extLst>
              </p:cNvPr>
              <p:cNvSpPr/>
              <p:nvPr/>
            </p:nvSpPr>
            <p:spPr>
              <a:xfrm rot="7127651">
                <a:off x="9002679" y="1869287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52E1981B-14F9-2D6B-D5D8-5EC72DC87143}"/>
                  </a:ext>
                </a:extLst>
              </p:cNvPr>
              <p:cNvSpPr/>
              <p:nvPr/>
            </p:nvSpPr>
            <p:spPr>
              <a:xfrm rot="7127651">
                <a:off x="8931250" y="1808358"/>
                <a:ext cx="90000" cy="90000"/>
              </a:xfrm>
              <a:prstGeom prst="ellipse">
                <a:avLst/>
              </a:prstGeom>
              <a:solidFill>
                <a:srgbClr val="002060"/>
              </a:solidFill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62F79F45-0FC9-A2F8-485F-6F31A00F22AF}"/>
                  </a:ext>
                </a:extLst>
              </p:cNvPr>
              <p:cNvSpPr/>
              <p:nvPr/>
            </p:nvSpPr>
            <p:spPr>
              <a:xfrm rot="7127651">
                <a:off x="9160207" y="2024746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14727153-EB12-E81D-366E-DCB5F0124EB4}"/>
                  </a:ext>
                </a:extLst>
              </p:cNvPr>
              <p:cNvSpPr/>
              <p:nvPr/>
            </p:nvSpPr>
            <p:spPr>
              <a:xfrm rot="7127651">
                <a:off x="9209797" y="2064672"/>
                <a:ext cx="90000" cy="90000"/>
              </a:xfrm>
              <a:prstGeom prst="ellipse">
                <a:avLst/>
              </a:prstGeom>
              <a:solidFill>
                <a:srgbClr val="002060"/>
              </a:solidFill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7EA3AC41-6DEE-0EE6-E365-08B8A62C33CD}"/>
                  </a:ext>
                </a:extLst>
              </p:cNvPr>
              <p:cNvSpPr/>
              <p:nvPr/>
            </p:nvSpPr>
            <p:spPr>
              <a:xfrm>
                <a:off x="9033668" y="1900009"/>
                <a:ext cx="162000" cy="162000"/>
              </a:xfrm>
              <a:prstGeom prst="ellipse">
                <a:avLst/>
              </a:prstGeom>
              <a:solidFill>
                <a:srgbClr val="002060"/>
              </a:solidFill>
              <a:ln w="1270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圆柱体 14">
              <a:extLst>
                <a:ext uri="{FF2B5EF4-FFF2-40B4-BE49-F238E27FC236}">
                  <a16:creationId xmlns:a16="http://schemas.microsoft.com/office/drawing/2014/main" id="{0FD46A66-043B-A605-D50A-D3EE1B66C5FD}"/>
                </a:ext>
              </a:extLst>
            </p:cNvPr>
            <p:cNvSpPr/>
            <p:nvPr/>
          </p:nvSpPr>
          <p:spPr>
            <a:xfrm>
              <a:off x="6321800" y="1372435"/>
              <a:ext cx="1438941" cy="2842437"/>
            </a:xfrm>
            <a:prstGeom prst="can">
              <a:avLst>
                <a:gd name="adj" fmla="val 39704"/>
              </a:avLst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2471A8E1-F8C3-171E-73AB-80DD6EDCF6FB}"/>
                </a:ext>
              </a:extLst>
            </p:cNvPr>
            <p:cNvCxnSpPr>
              <a:cxnSpLocks/>
            </p:cNvCxnSpPr>
            <p:nvPr/>
          </p:nvCxnSpPr>
          <p:spPr>
            <a:xfrm>
              <a:off x="1900712" y="1659981"/>
              <a:ext cx="7966302" cy="1559079"/>
            </a:xfrm>
            <a:prstGeom prst="line">
              <a:avLst/>
            </a:prstGeom>
            <a:ln w="2857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流程图: 接点 18">
              <a:extLst>
                <a:ext uri="{FF2B5EF4-FFF2-40B4-BE49-F238E27FC236}">
                  <a16:creationId xmlns:a16="http://schemas.microsoft.com/office/drawing/2014/main" id="{DD1B57FE-12C2-2FF6-3BAA-635BBC1AF8B8}"/>
                </a:ext>
              </a:extLst>
            </p:cNvPr>
            <p:cNvSpPr/>
            <p:nvPr/>
          </p:nvSpPr>
          <p:spPr>
            <a:xfrm>
              <a:off x="3253561" y="1896139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流程图: 接点 19">
              <a:extLst>
                <a:ext uri="{FF2B5EF4-FFF2-40B4-BE49-F238E27FC236}">
                  <a16:creationId xmlns:a16="http://schemas.microsoft.com/office/drawing/2014/main" id="{58004325-0591-E867-CAA4-66BD4AC523CF}"/>
                </a:ext>
              </a:extLst>
            </p:cNvPr>
            <p:cNvSpPr/>
            <p:nvPr/>
          </p:nvSpPr>
          <p:spPr>
            <a:xfrm>
              <a:off x="3473784" y="1934770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流程图: 接点 20">
              <a:extLst>
                <a:ext uri="{FF2B5EF4-FFF2-40B4-BE49-F238E27FC236}">
                  <a16:creationId xmlns:a16="http://schemas.microsoft.com/office/drawing/2014/main" id="{84BC12AA-F65B-65AF-9AAD-BE1885D084EA}"/>
                </a:ext>
              </a:extLst>
            </p:cNvPr>
            <p:cNvSpPr/>
            <p:nvPr/>
          </p:nvSpPr>
          <p:spPr>
            <a:xfrm>
              <a:off x="3694007" y="1980489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流程图: 接点 21">
              <a:extLst>
                <a:ext uri="{FF2B5EF4-FFF2-40B4-BE49-F238E27FC236}">
                  <a16:creationId xmlns:a16="http://schemas.microsoft.com/office/drawing/2014/main" id="{71EEC169-A8FE-22F7-6C47-513DE3E995BD}"/>
                </a:ext>
              </a:extLst>
            </p:cNvPr>
            <p:cNvSpPr/>
            <p:nvPr/>
          </p:nvSpPr>
          <p:spPr>
            <a:xfrm>
              <a:off x="3935977" y="2026208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流程图: 接点 22">
              <a:extLst>
                <a:ext uri="{FF2B5EF4-FFF2-40B4-BE49-F238E27FC236}">
                  <a16:creationId xmlns:a16="http://schemas.microsoft.com/office/drawing/2014/main" id="{8C816948-6230-5D9A-247D-E87F3EEAD249}"/>
                </a:ext>
              </a:extLst>
            </p:cNvPr>
            <p:cNvSpPr/>
            <p:nvPr/>
          </p:nvSpPr>
          <p:spPr>
            <a:xfrm>
              <a:off x="4169808" y="2071927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流程图: 接点 23">
              <a:extLst>
                <a:ext uri="{FF2B5EF4-FFF2-40B4-BE49-F238E27FC236}">
                  <a16:creationId xmlns:a16="http://schemas.microsoft.com/office/drawing/2014/main" id="{42732A1E-1A30-E0FF-08A4-7D9069D7BEFD}"/>
                </a:ext>
              </a:extLst>
            </p:cNvPr>
            <p:cNvSpPr/>
            <p:nvPr/>
          </p:nvSpPr>
          <p:spPr>
            <a:xfrm>
              <a:off x="4403639" y="2117646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流程图: 接点 24">
              <a:extLst>
                <a:ext uri="{FF2B5EF4-FFF2-40B4-BE49-F238E27FC236}">
                  <a16:creationId xmlns:a16="http://schemas.microsoft.com/office/drawing/2014/main" id="{B43D8FD4-EFD6-D941-C067-7D8F09A41BA2}"/>
                </a:ext>
              </a:extLst>
            </p:cNvPr>
            <p:cNvSpPr/>
            <p:nvPr/>
          </p:nvSpPr>
          <p:spPr>
            <a:xfrm>
              <a:off x="4625518" y="2155802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流程图: 接点 25">
              <a:extLst>
                <a:ext uri="{FF2B5EF4-FFF2-40B4-BE49-F238E27FC236}">
                  <a16:creationId xmlns:a16="http://schemas.microsoft.com/office/drawing/2014/main" id="{B5031BC5-A1FD-0B43-9C10-5BBA9603AE78}"/>
                </a:ext>
              </a:extLst>
            </p:cNvPr>
            <p:cNvSpPr/>
            <p:nvPr/>
          </p:nvSpPr>
          <p:spPr>
            <a:xfrm>
              <a:off x="6322282" y="2509283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流程图: 接点 26">
              <a:extLst>
                <a:ext uri="{FF2B5EF4-FFF2-40B4-BE49-F238E27FC236}">
                  <a16:creationId xmlns:a16="http://schemas.microsoft.com/office/drawing/2014/main" id="{CAE8A2D1-68C2-BCE2-B2DA-5AA9BCF63408}"/>
                </a:ext>
              </a:extLst>
            </p:cNvPr>
            <p:cNvSpPr/>
            <p:nvPr/>
          </p:nvSpPr>
          <p:spPr>
            <a:xfrm>
              <a:off x="6564253" y="2549034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流程图: 接点 27">
              <a:extLst>
                <a:ext uri="{FF2B5EF4-FFF2-40B4-BE49-F238E27FC236}">
                  <a16:creationId xmlns:a16="http://schemas.microsoft.com/office/drawing/2014/main" id="{86C09A45-5A78-9353-A7AF-5FA8F5B329F4}"/>
                </a:ext>
              </a:extLst>
            </p:cNvPr>
            <p:cNvSpPr/>
            <p:nvPr/>
          </p:nvSpPr>
          <p:spPr>
            <a:xfrm>
              <a:off x="6808380" y="2600246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流程图: 接点 28">
              <a:extLst>
                <a:ext uri="{FF2B5EF4-FFF2-40B4-BE49-F238E27FC236}">
                  <a16:creationId xmlns:a16="http://schemas.microsoft.com/office/drawing/2014/main" id="{DA475801-7D7D-FA29-DD10-14D4CC966ED1}"/>
                </a:ext>
              </a:extLst>
            </p:cNvPr>
            <p:cNvSpPr/>
            <p:nvPr/>
          </p:nvSpPr>
          <p:spPr>
            <a:xfrm>
              <a:off x="7029647" y="2629719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流程图: 接点 29">
              <a:extLst>
                <a:ext uri="{FF2B5EF4-FFF2-40B4-BE49-F238E27FC236}">
                  <a16:creationId xmlns:a16="http://schemas.microsoft.com/office/drawing/2014/main" id="{C2A65E1B-39E5-E3BB-D7E0-914BAB39183C}"/>
                </a:ext>
              </a:extLst>
            </p:cNvPr>
            <p:cNvSpPr/>
            <p:nvPr/>
          </p:nvSpPr>
          <p:spPr>
            <a:xfrm>
              <a:off x="7240770" y="2673495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流程图: 接点 30">
              <a:extLst>
                <a:ext uri="{FF2B5EF4-FFF2-40B4-BE49-F238E27FC236}">
                  <a16:creationId xmlns:a16="http://schemas.microsoft.com/office/drawing/2014/main" id="{B2FDEB9F-695E-F158-BD35-6D785FA68ECF}"/>
                </a:ext>
              </a:extLst>
            </p:cNvPr>
            <p:cNvSpPr/>
            <p:nvPr/>
          </p:nvSpPr>
          <p:spPr>
            <a:xfrm>
              <a:off x="7488863" y="2734836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流程图: 接点 31">
              <a:extLst>
                <a:ext uri="{FF2B5EF4-FFF2-40B4-BE49-F238E27FC236}">
                  <a16:creationId xmlns:a16="http://schemas.microsoft.com/office/drawing/2014/main" id="{42E6D56A-B878-81C8-E0F4-CE0F6CCECA6F}"/>
                </a:ext>
              </a:extLst>
            </p:cNvPr>
            <p:cNvSpPr/>
            <p:nvPr/>
          </p:nvSpPr>
          <p:spPr>
            <a:xfrm>
              <a:off x="7701986" y="2771939"/>
              <a:ext cx="45719" cy="4571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流程图: 接点 32">
              <a:extLst>
                <a:ext uri="{FF2B5EF4-FFF2-40B4-BE49-F238E27FC236}">
                  <a16:creationId xmlns:a16="http://schemas.microsoft.com/office/drawing/2014/main" id="{2D9EA2C3-47DC-4F4F-013A-F3189E7F5058}"/>
                </a:ext>
              </a:extLst>
            </p:cNvPr>
            <p:cNvSpPr/>
            <p:nvPr/>
          </p:nvSpPr>
          <p:spPr>
            <a:xfrm>
              <a:off x="2594400" y="1767132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流程图: 接点 35">
              <a:extLst>
                <a:ext uri="{FF2B5EF4-FFF2-40B4-BE49-F238E27FC236}">
                  <a16:creationId xmlns:a16="http://schemas.microsoft.com/office/drawing/2014/main" id="{C8A2DE3D-3EF3-C494-3745-D99E4287E621}"/>
                </a:ext>
              </a:extLst>
            </p:cNvPr>
            <p:cNvSpPr/>
            <p:nvPr/>
          </p:nvSpPr>
          <p:spPr>
            <a:xfrm>
              <a:off x="2853453" y="1819939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流程图: 接点 36">
              <a:extLst>
                <a:ext uri="{FF2B5EF4-FFF2-40B4-BE49-F238E27FC236}">
                  <a16:creationId xmlns:a16="http://schemas.microsoft.com/office/drawing/2014/main" id="{9F767078-C95D-30D9-612D-3A4B46D810A3}"/>
                </a:ext>
              </a:extLst>
            </p:cNvPr>
            <p:cNvSpPr/>
            <p:nvPr/>
          </p:nvSpPr>
          <p:spPr>
            <a:xfrm>
              <a:off x="3101274" y="1744272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流程图: 接点 37">
              <a:extLst>
                <a:ext uri="{FF2B5EF4-FFF2-40B4-BE49-F238E27FC236}">
                  <a16:creationId xmlns:a16="http://schemas.microsoft.com/office/drawing/2014/main" id="{2B30C159-63C0-46D2-BA76-46015A1616F2}"/>
                </a:ext>
              </a:extLst>
            </p:cNvPr>
            <p:cNvSpPr/>
            <p:nvPr/>
          </p:nvSpPr>
          <p:spPr>
            <a:xfrm>
              <a:off x="3363488" y="1659981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流程图: 接点 38">
              <a:extLst>
                <a:ext uri="{FF2B5EF4-FFF2-40B4-BE49-F238E27FC236}">
                  <a16:creationId xmlns:a16="http://schemas.microsoft.com/office/drawing/2014/main" id="{1DEE6271-2967-0165-4798-4D4895FEF23B}"/>
                </a:ext>
              </a:extLst>
            </p:cNvPr>
            <p:cNvSpPr/>
            <p:nvPr/>
          </p:nvSpPr>
          <p:spPr>
            <a:xfrm>
              <a:off x="3634112" y="1545942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流程图: 接点 39">
              <a:extLst>
                <a:ext uri="{FF2B5EF4-FFF2-40B4-BE49-F238E27FC236}">
                  <a16:creationId xmlns:a16="http://schemas.microsoft.com/office/drawing/2014/main" id="{53EAD9EC-9313-2DDE-2D3E-F2EB1BF4BB20}"/>
                </a:ext>
              </a:extLst>
            </p:cNvPr>
            <p:cNvSpPr/>
            <p:nvPr/>
          </p:nvSpPr>
          <p:spPr>
            <a:xfrm>
              <a:off x="3890258" y="1454008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流程图: 接点 40">
              <a:extLst>
                <a:ext uri="{FF2B5EF4-FFF2-40B4-BE49-F238E27FC236}">
                  <a16:creationId xmlns:a16="http://schemas.microsoft.com/office/drawing/2014/main" id="{3CB07211-4FE0-B7E1-01D0-ECBD4B1752E7}"/>
                </a:ext>
              </a:extLst>
            </p:cNvPr>
            <p:cNvSpPr/>
            <p:nvPr/>
          </p:nvSpPr>
          <p:spPr>
            <a:xfrm>
              <a:off x="4146948" y="1447630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流程图: 接点 41">
              <a:extLst>
                <a:ext uri="{FF2B5EF4-FFF2-40B4-BE49-F238E27FC236}">
                  <a16:creationId xmlns:a16="http://schemas.microsoft.com/office/drawing/2014/main" id="{89FE39D5-D49A-3DF1-EAB2-A05F65A86F36}"/>
                </a:ext>
              </a:extLst>
            </p:cNvPr>
            <p:cNvSpPr/>
            <p:nvPr/>
          </p:nvSpPr>
          <p:spPr>
            <a:xfrm>
              <a:off x="4403639" y="1545942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流程图: 接点 42">
              <a:extLst>
                <a:ext uri="{FF2B5EF4-FFF2-40B4-BE49-F238E27FC236}">
                  <a16:creationId xmlns:a16="http://schemas.microsoft.com/office/drawing/2014/main" id="{677EF675-9BF1-907D-F54F-17831E3E1C8D}"/>
                </a:ext>
              </a:extLst>
            </p:cNvPr>
            <p:cNvSpPr/>
            <p:nvPr/>
          </p:nvSpPr>
          <p:spPr>
            <a:xfrm>
              <a:off x="4603465" y="1698553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流程图: 接点 43">
              <a:extLst>
                <a:ext uri="{FF2B5EF4-FFF2-40B4-BE49-F238E27FC236}">
                  <a16:creationId xmlns:a16="http://schemas.microsoft.com/office/drawing/2014/main" id="{7081F839-134F-D03B-D74C-2FDA4B36DBEB}"/>
                </a:ext>
              </a:extLst>
            </p:cNvPr>
            <p:cNvSpPr/>
            <p:nvPr/>
          </p:nvSpPr>
          <p:spPr>
            <a:xfrm>
              <a:off x="4773265" y="1918998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流程图: 接点 44">
              <a:extLst>
                <a:ext uri="{FF2B5EF4-FFF2-40B4-BE49-F238E27FC236}">
                  <a16:creationId xmlns:a16="http://schemas.microsoft.com/office/drawing/2014/main" id="{EED9E167-8FCE-3810-0948-4CB1E4E6E06B}"/>
                </a:ext>
              </a:extLst>
            </p:cNvPr>
            <p:cNvSpPr/>
            <p:nvPr/>
          </p:nvSpPr>
          <p:spPr>
            <a:xfrm>
              <a:off x="4872590" y="2201521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接点 46">
              <a:extLst>
                <a:ext uri="{FF2B5EF4-FFF2-40B4-BE49-F238E27FC236}">
                  <a16:creationId xmlns:a16="http://schemas.microsoft.com/office/drawing/2014/main" id="{D970BD8A-B7C9-BA90-5D66-B831D03C6000}"/>
                </a:ext>
              </a:extLst>
            </p:cNvPr>
            <p:cNvSpPr/>
            <p:nvPr/>
          </p:nvSpPr>
          <p:spPr>
            <a:xfrm>
              <a:off x="6051868" y="2873945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接点 48">
              <a:extLst>
                <a:ext uri="{FF2B5EF4-FFF2-40B4-BE49-F238E27FC236}">
                  <a16:creationId xmlns:a16="http://schemas.microsoft.com/office/drawing/2014/main" id="{96646CA8-5C7C-469B-875C-5DC8350A3A8B}"/>
                </a:ext>
              </a:extLst>
            </p:cNvPr>
            <p:cNvSpPr/>
            <p:nvPr/>
          </p:nvSpPr>
          <p:spPr>
            <a:xfrm>
              <a:off x="6242422" y="3141836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接点 49">
              <a:extLst>
                <a:ext uri="{FF2B5EF4-FFF2-40B4-BE49-F238E27FC236}">
                  <a16:creationId xmlns:a16="http://schemas.microsoft.com/office/drawing/2014/main" id="{F476CF02-D3D3-44C8-C280-167D86E7C9B7}"/>
                </a:ext>
              </a:extLst>
            </p:cNvPr>
            <p:cNvSpPr/>
            <p:nvPr/>
          </p:nvSpPr>
          <p:spPr>
            <a:xfrm>
              <a:off x="6518534" y="3287380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接点 50">
              <a:extLst>
                <a:ext uri="{FF2B5EF4-FFF2-40B4-BE49-F238E27FC236}">
                  <a16:creationId xmlns:a16="http://schemas.microsoft.com/office/drawing/2014/main" id="{45E15FBC-9272-847C-BF48-C5483EE0E0B9}"/>
                </a:ext>
              </a:extLst>
            </p:cNvPr>
            <p:cNvSpPr/>
            <p:nvPr/>
          </p:nvSpPr>
          <p:spPr>
            <a:xfrm>
              <a:off x="6898557" y="3264520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流程图: 接点 51">
              <a:extLst>
                <a:ext uri="{FF2B5EF4-FFF2-40B4-BE49-F238E27FC236}">
                  <a16:creationId xmlns:a16="http://schemas.microsoft.com/office/drawing/2014/main" id="{DEFCC742-3147-B125-B4B5-238555E9B914}"/>
                </a:ext>
              </a:extLst>
            </p:cNvPr>
            <p:cNvSpPr/>
            <p:nvPr/>
          </p:nvSpPr>
          <p:spPr>
            <a:xfrm>
              <a:off x="7195051" y="3184770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流程图: 接点 52">
              <a:extLst>
                <a:ext uri="{FF2B5EF4-FFF2-40B4-BE49-F238E27FC236}">
                  <a16:creationId xmlns:a16="http://schemas.microsoft.com/office/drawing/2014/main" id="{7A8E70DE-773A-301A-4A7B-4E989F63F571}"/>
                </a:ext>
              </a:extLst>
            </p:cNvPr>
            <p:cNvSpPr/>
            <p:nvPr/>
          </p:nvSpPr>
          <p:spPr>
            <a:xfrm>
              <a:off x="7459948" y="3074674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流程图: 接点 53">
              <a:extLst>
                <a:ext uri="{FF2B5EF4-FFF2-40B4-BE49-F238E27FC236}">
                  <a16:creationId xmlns:a16="http://schemas.microsoft.com/office/drawing/2014/main" id="{FA9C2414-883E-77F5-9510-FFBA28AEE181}"/>
                </a:ext>
              </a:extLst>
            </p:cNvPr>
            <p:cNvSpPr/>
            <p:nvPr/>
          </p:nvSpPr>
          <p:spPr>
            <a:xfrm>
              <a:off x="7699815" y="2949780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接点 54">
              <a:extLst>
                <a:ext uri="{FF2B5EF4-FFF2-40B4-BE49-F238E27FC236}">
                  <a16:creationId xmlns:a16="http://schemas.microsoft.com/office/drawing/2014/main" id="{92A105A5-5B01-95B5-442C-D9585F1C2635}"/>
                </a:ext>
              </a:extLst>
            </p:cNvPr>
            <p:cNvSpPr/>
            <p:nvPr/>
          </p:nvSpPr>
          <p:spPr>
            <a:xfrm>
              <a:off x="7901213" y="2828226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E7F67536-5B4B-56F2-2CAD-7759B34D5834}"/>
                </a:ext>
              </a:extLst>
            </p:cNvPr>
            <p:cNvCxnSpPr>
              <a:cxnSpLocks/>
              <a:endCxn id="38" idx="3"/>
            </p:cNvCxnSpPr>
            <p:nvPr/>
          </p:nvCxnSpPr>
          <p:spPr>
            <a:xfrm flipV="1">
              <a:off x="3272140" y="1699005"/>
              <a:ext cx="98043" cy="21655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A2030D00-A4C5-4CF1-DAFA-56BB918634B3}"/>
                </a:ext>
              </a:extLst>
            </p:cNvPr>
            <p:cNvCxnSpPr>
              <a:cxnSpLocks/>
              <a:endCxn id="39" idx="4"/>
            </p:cNvCxnSpPr>
            <p:nvPr/>
          </p:nvCxnSpPr>
          <p:spPr>
            <a:xfrm flipV="1">
              <a:off x="3500712" y="1591661"/>
              <a:ext cx="156260" cy="340235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E604048A-CBB9-0765-BAF3-DCD1266897D9}"/>
                </a:ext>
              </a:extLst>
            </p:cNvPr>
            <p:cNvCxnSpPr>
              <a:cxnSpLocks/>
              <a:endCxn id="40" idx="4"/>
            </p:cNvCxnSpPr>
            <p:nvPr/>
          </p:nvCxnSpPr>
          <p:spPr>
            <a:xfrm flipV="1">
              <a:off x="3725436" y="1499727"/>
              <a:ext cx="187682" cy="47190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C9336051-5883-7AC5-A8FF-8CB079304AEC}"/>
                </a:ext>
              </a:extLst>
            </p:cNvPr>
            <p:cNvCxnSpPr>
              <a:cxnSpLocks/>
              <a:endCxn id="41" idx="4"/>
            </p:cNvCxnSpPr>
            <p:nvPr/>
          </p:nvCxnSpPr>
          <p:spPr>
            <a:xfrm flipV="1">
              <a:off x="3954966" y="1493349"/>
              <a:ext cx="214842" cy="547353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93E6BE5-17DD-F979-7DE8-FADF9880FE71}"/>
                </a:ext>
              </a:extLst>
            </p:cNvPr>
            <p:cNvCxnSpPr>
              <a:cxnSpLocks/>
              <a:endCxn id="42" idx="3"/>
            </p:cNvCxnSpPr>
            <p:nvPr/>
          </p:nvCxnSpPr>
          <p:spPr>
            <a:xfrm flipV="1">
              <a:off x="4198954" y="1584966"/>
              <a:ext cx="211380" cy="46410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F4315302-6373-FF7F-9F8F-5E4A6980CFF0}"/>
                </a:ext>
              </a:extLst>
            </p:cNvPr>
            <p:cNvCxnSpPr>
              <a:cxnSpLocks/>
              <a:endCxn id="43" idx="3"/>
            </p:cNvCxnSpPr>
            <p:nvPr/>
          </p:nvCxnSpPr>
          <p:spPr>
            <a:xfrm flipV="1">
              <a:off x="4430037" y="1737577"/>
              <a:ext cx="180123" cy="3945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E5E9B72E-7F16-7D4C-A84A-1C0792928D22}"/>
                </a:ext>
              </a:extLst>
            </p:cNvPr>
            <p:cNvCxnSpPr>
              <a:cxnSpLocks/>
              <a:endCxn id="44" idx="3"/>
            </p:cNvCxnSpPr>
            <p:nvPr/>
          </p:nvCxnSpPr>
          <p:spPr>
            <a:xfrm flipV="1">
              <a:off x="4658157" y="1958022"/>
              <a:ext cx="121803" cy="19455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A86F2BA-A176-745D-874D-728F70C2EE76}"/>
                </a:ext>
              </a:extLst>
            </p:cNvPr>
            <p:cNvCxnSpPr>
              <a:cxnSpLocks/>
              <a:stCxn id="26" idx="3"/>
              <a:endCxn id="47" idx="7"/>
            </p:cNvCxnSpPr>
            <p:nvPr/>
          </p:nvCxnSpPr>
          <p:spPr>
            <a:xfrm flipH="1">
              <a:off x="6090892" y="2548307"/>
              <a:ext cx="238085" cy="332333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E4CD0EA-34E2-8057-2106-AF8BFA94D4B7}"/>
                </a:ext>
              </a:extLst>
            </p:cNvPr>
            <p:cNvCxnSpPr>
              <a:cxnSpLocks/>
              <a:stCxn id="27" idx="2"/>
              <a:endCxn id="49" idx="0"/>
            </p:cNvCxnSpPr>
            <p:nvPr/>
          </p:nvCxnSpPr>
          <p:spPr>
            <a:xfrm flipH="1">
              <a:off x="6265282" y="2571894"/>
              <a:ext cx="298971" cy="56994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7F21E8CC-17BD-AC76-0E0C-2F3407BB15AE}"/>
                </a:ext>
              </a:extLst>
            </p:cNvPr>
            <p:cNvCxnSpPr>
              <a:cxnSpLocks/>
              <a:stCxn id="28" idx="2"/>
              <a:endCxn id="50" idx="0"/>
            </p:cNvCxnSpPr>
            <p:nvPr/>
          </p:nvCxnSpPr>
          <p:spPr>
            <a:xfrm flipH="1">
              <a:off x="6541394" y="2623106"/>
              <a:ext cx="266986" cy="66427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3D8D145B-3B0B-EF9B-BA65-A9307F900208}"/>
                </a:ext>
              </a:extLst>
            </p:cNvPr>
            <p:cNvCxnSpPr>
              <a:cxnSpLocks/>
              <a:stCxn id="29" idx="2"/>
              <a:endCxn id="51" idx="0"/>
            </p:cNvCxnSpPr>
            <p:nvPr/>
          </p:nvCxnSpPr>
          <p:spPr>
            <a:xfrm flipH="1">
              <a:off x="6921417" y="2652579"/>
              <a:ext cx="108230" cy="61194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6476A7E7-CA2B-AB47-F076-CD9305AD9A1E}"/>
                </a:ext>
              </a:extLst>
            </p:cNvPr>
            <p:cNvCxnSpPr>
              <a:cxnSpLocks/>
              <a:stCxn id="30" idx="4"/>
              <a:endCxn id="52" idx="0"/>
            </p:cNvCxnSpPr>
            <p:nvPr/>
          </p:nvCxnSpPr>
          <p:spPr>
            <a:xfrm flipH="1">
              <a:off x="7217911" y="2719214"/>
              <a:ext cx="45719" cy="465556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721A8CB7-D825-D311-B883-9EB9E57A39FC}"/>
                </a:ext>
              </a:extLst>
            </p:cNvPr>
            <p:cNvCxnSpPr>
              <a:cxnSpLocks/>
              <a:stCxn id="31" idx="3"/>
              <a:endCxn id="53" idx="1"/>
            </p:cNvCxnSpPr>
            <p:nvPr/>
          </p:nvCxnSpPr>
          <p:spPr>
            <a:xfrm flipH="1">
              <a:off x="7466643" y="2773860"/>
              <a:ext cx="28915" cy="307509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72DD6BAE-380A-117C-30DD-3365801DB88B}"/>
                </a:ext>
              </a:extLst>
            </p:cNvPr>
            <p:cNvCxnSpPr>
              <a:cxnSpLocks/>
              <a:stCxn id="32" idx="4"/>
              <a:endCxn id="54" idx="1"/>
            </p:cNvCxnSpPr>
            <p:nvPr/>
          </p:nvCxnSpPr>
          <p:spPr>
            <a:xfrm flipH="1">
              <a:off x="7706510" y="2817658"/>
              <a:ext cx="18336" cy="13881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流程图: 接点 116">
              <a:extLst>
                <a:ext uri="{FF2B5EF4-FFF2-40B4-BE49-F238E27FC236}">
                  <a16:creationId xmlns:a16="http://schemas.microsoft.com/office/drawing/2014/main" id="{0D23D05E-7274-D5C4-608D-FAAB0C847B40}"/>
                </a:ext>
              </a:extLst>
            </p:cNvPr>
            <p:cNvSpPr/>
            <p:nvPr/>
          </p:nvSpPr>
          <p:spPr>
            <a:xfrm>
              <a:off x="5617834" y="2371636"/>
              <a:ext cx="45719" cy="45719"/>
            </a:xfrm>
            <a:prstGeom prst="flowChartConnector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任意多边形: 形状 122">
              <a:extLst>
                <a:ext uri="{FF2B5EF4-FFF2-40B4-BE49-F238E27FC236}">
                  <a16:creationId xmlns:a16="http://schemas.microsoft.com/office/drawing/2014/main" id="{E962046F-236D-22CE-C1E9-83F41124EDEE}"/>
                </a:ext>
              </a:extLst>
            </p:cNvPr>
            <p:cNvSpPr/>
            <p:nvPr/>
          </p:nvSpPr>
          <p:spPr>
            <a:xfrm>
              <a:off x="2615609" y="1134750"/>
              <a:ext cx="3026735" cy="1254031"/>
            </a:xfrm>
            <a:custGeom>
              <a:avLst/>
              <a:gdLst>
                <a:gd name="connsiteX0" fmla="*/ 0 w 3026735"/>
                <a:gd name="connsiteY0" fmla="*/ 637343 h 1254031"/>
                <a:gd name="connsiteX1" fmla="*/ 375684 w 3026735"/>
                <a:gd name="connsiteY1" fmla="*/ 339631 h 1254031"/>
                <a:gd name="connsiteX2" fmla="*/ 1006549 w 3026735"/>
                <a:gd name="connsiteY2" fmla="*/ 49008 h 1254031"/>
                <a:gd name="connsiteX3" fmla="*/ 1828800 w 3026735"/>
                <a:gd name="connsiteY3" fmla="*/ 49008 h 1254031"/>
                <a:gd name="connsiteX4" fmla="*/ 2410047 w 3026735"/>
                <a:gd name="connsiteY4" fmla="*/ 531017 h 1254031"/>
                <a:gd name="connsiteX5" fmla="*/ 2814084 w 3026735"/>
                <a:gd name="connsiteY5" fmla="*/ 991762 h 1254031"/>
                <a:gd name="connsiteX6" fmla="*/ 3026735 w 3026735"/>
                <a:gd name="connsiteY6" fmla="*/ 1254031 h 1254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6735" h="1254031">
                  <a:moveTo>
                    <a:pt x="0" y="637343"/>
                  </a:moveTo>
                  <a:cubicBezTo>
                    <a:pt x="103963" y="537515"/>
                    <a:pt x="207926" y="437687"/>
                    <a:pt x="375684" y="339631"/>
                  </a:cubicBezTo>
                  <a:cubicBezTo>
                    <a:pt x="543442" y="241575"/>
                    <a:pt x="764363" y="97445"/>
                    <a:pt x="1006549" y="49008"/>
                  </a:cubicBezTo>
                  <a:cubicBezTo>
                    <a:pt x="1248735" y="571"/>
                    <a:pt x="1594884" y="-31327"/>
                    <a:pt x="1828800" y="49008"/>
                  </a:cubicBezTo>
                  <a:cubicBezTo>
                    <a:pt x="2062716" y="129343"/>
                    <a:pt x="2245833" y="373891"/>
                    <a:pt x="2410047" y="531017"/>
                  </a:cubicBezTo>
                  <a:cubicBezTo>
                    <a:pt x="2574261" y="688143"/>
                    <a:pt x="2711303" y="871260"/>
                    <a:pt x="2814084" y="991762"/>
                  </a:cubicBezTo>
                  <a:cubicBezTo>
                    <a:pt x="2916865" y="1112264"/>
                    <a:pt x="2933405" y="1137073"/>
                    <a:pt x="3026735" y="1254031"/>
                  </a:cubicBezTo>
                </a:path>
              </a:pathLst>
            </a:custGeom>
            <a:noFill/>
            <a:ln w="381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0">
                    <a:srgbClr val="C00000"/>
                  </a:gs>
                  <a:gs pos="6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任意多边形: 形状 123">
              <a:extLst>
                <a:ext uri="{FF2B5EF4-FFF2-40B4-BE49-F238E27FC236}">
                  <a16:creationId xmlns:a16="http://schemas.microsoft.com/office/drawing/2014/main" id="{C8B62D09-C1EE-FB8E-009E-A811A657C6A2}"/>
                </a:ext>
              </a:extLst>
            </p:cNvPr>
            <p:cNvSpPr/>
            <p:nvPr/>
          </p:nvSpPr>
          <p:spPr>
            <a:xfrm>
              <a:off x="5649433" y="2388781"/>
              <a:ext cx="3048000" cy="1226321"/>
            </a:xfrm>
            <a:custGeom>
              <a:avLst/>
              <a:gdLst>
                <a:gd name="connsiteX0" fmla="*/ 0 w 3048000"/>
                <a:gd name="connsiteY0" fmla="*/ 0 h 1226321"/>
                <a:gd name="connsiteX1" fmla="*/ 219739 w 3048000"/>
                <a:gd name="connsiteY1" fmla="*/ 432391 h 1226321"/>
                <a:gd name="connsiteX2" fmla="*/ 418214 w 3048000"/>
                <a:gd name="connsiteY2" fmla="*/ 949842 h 1226321"/>
                <a:gd name="connsiteX3" fmla="*/ 843516 w 3048000"/>
                <a:gd name="connsiteY3" fmla="*/ 1219200 h 1226321"/>
                <a:gd name="connsiteX4" fmla="*/ 1609060 w 3048000"/>
                <a:gd name="connsiteY4" fmla="*/ 1127052 h 1226321"/>
                <a:gd name="connsiteX5" fmla="*/ 2261190 w 3048000"/>
                <a:gd name="connsiteY5" fmla="*/ 900224 h 1226321"/>
                <a:gd name="connsiteX6" fmla="*/ 3048000 w 3048000"/>
                <a:gd name="connsiteY6" fmla="*/ 595424 h 12263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48000" h="1226321">
                  <a:moveTo>
                    <a:pt x="0" y="0"/>
                  </a:moveTo>
                  <a:cubicBezTo>
                    <a:pt x="75018" y="137042"/>
                    <a:pt x="150037" y="274084"/>
                    <a:pt x="219739" y="432391"/>
                  </a:cubicBezTo>
                  <a:cubicBezTo>
                    <a:pt x="289441" y="590698"/>
                    <a:pt x="314251" y="818707"/>
                    <a:pt x="418214" y="949842"/>
                  </a:cubicBezTo>
                  <a:cubicBezTo>
                    <a:pt x="522177" y="1080977"/>
                    <a:pt x="645042" y="1189665"/>
                    <a:pt x="843516" y="1219200"/>
                  </a:cubicBezTo>
                  <a:cubicBezTo>
                    <a:pt x="1041990" y="1248735"/>
                    <a:pt x="1372781" y="1180215"/>
                    <a:pt x="1609060" y="1127052"/>
                  </a:cubicBezTo>
                  <a:cubicBezTo>
                    <a:pt x="1845339" y="1073889"/>
                    <a:pt x="2021367" y="988829"/>
                    <a:pt x="2261190" y="900224"/>
                  </a:cubicBezTo>
                  <a:cubicBezTo>
                    <a:pt x="2501013" y="811619"/>
                    <a:pt x="2861339" y="641499"/>
                    <a:pt x="3048000" y="595424"/>
                  </a:cubicBezTo>
                </a:path>
              </a:pathLst>
            </a:custGeom>
            <a:noFill/>
            <a:ln w="381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39000">
                    <a:schemeClr val="accent1">
                      <a:lumMod val="45000"/>
                      <a:lumOff val="55000"/>
                    </a:schemeClr>
                  </a:gs>
                  <a:gs pos="100000">
                    <a:srgbClr val="C00000"/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文本框 124">
                  <a:extLst>
                    <a:ext uri="{FF2B5EF4-FFF2-40B4-BE49-F238E27FC236}">
                      <a16:creationId xmlns:a16="http://schemas.microsoft.com/office/drawing/2014/main" id="{D94BA399-9C76-5167-01B2-FD85E2D58F78}"/>
                    </a:ext>
                  </a:extLst>
                </p:cNvPr>
                <p:cNvSpPr txBox="1"/>
                <p:nvPr/>
              </p:nvSpPr>
              <p:spPr>
                <a:xfrm>
                  <a:off x="7611610" y="2385108"/>
                  <a:ext cx="884636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5" name="文本框 124">
                  <a:extLst>
                    <a:ext uri="{FF2B5EF4-FFF2-40B4-BE49-F238E27FC236}">
                      <a16:creationId xmlns:a16="http://schemas.microsoft.com/office/drawing/2014/main" id="{D94BA399-9C76-5167-01B2-FD85E2D58F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1610" y="2385108"/>
                  <a:ext cx="884636" cy="384721"/>
                </a:xfrm>
                <a:prstGeom prst="rect">
                  <a:avLst/>
                </a:prstGeom>
                <a:blipFill>
                  <a:blip r:embed="rId3"/>
                  <a:stretch>
                    <a:fillRect b="-158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文本框 125">
                  <a:extLst>
                    <a:ext uri="{FF2B5EF4-FFF2-40B4-BE49-F238E27FC236}">
                      <a16:creationId xmlns:a16="http://schemas.microsoft.com/office/drawing/2014/main" id="{AC636E80-3269-3946-78A0-BFE1FC3F4A31}"/>
                    </a:ext>
                  </a:extLst>
                </p:cNvPr>
                <p:cNvSpPr txBox="1"/>
                <p:nvPr/>
              </p:nvSpPr>
              <p:spPr>
                <a:xfrm>
                  <a:off x="5349885" y="1970909"/>
                  <a:ext cx="884636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6" name="文本框 125">
                  <a:extLst>
                    <a:ext uri="{FF2B5EF4-FFF2-40B4-BE49-F238E27FC236}">
                      <a16:creationId xmlns:a16="http://schemas.microsoft.com/office/drawing/2014/main" id="{AC636E80-3269-3946-78A0-BFE1FC3F4A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9885" y="1970909"/>
                  <a:ext cx="884636" cy="384721"/>
                </a:xfrm>
                <a:prstGeom prst="rect">
                  <a:avLst/>
                </a:prstGeom>
                <a:blipFill>
                  <a:blip r:embed="rId4"/>
                  <a:stretch>
                    <a:fillRect b="-158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223172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CA716DB-EBDB-1372-0C16-2A1A6245B4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5D47213-65BD-E5F1-252E-B61378D9B4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8381" y="1684750"/>
            <a:ext cx="3895238" cy="360952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20E2239-3176-2653-79BC-A1A4FD159EDB}"/>
              </a:ext>
            </a:extLst>
          </p:cNvPr>
          <p:cNvSpPr txBox="1"/>
          <p:nvPr/>
        </p:nvSpPr>
        <p:spPr>
          <a:xfrm>
            <a:off x="5385546" y="2097741"/>
            <a:ext cx="907677" cy="383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障碍物</a:t>
            </a:r>
          </a:p>
        </p:txBody>
      </p:sp>
    </p:spTree>
    <p:extLst>
      <p:ext uri="{BB962C8B-B14F-4D97-AF65-F5344CB8AC3E}">
        <p14:creationId xmlns:p14="http://schemas.microsoft.com/office/powerpoint/2010/main" val="3772603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F48C267-C3BA-7723-2612-6C2DD812A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E14F22F-32B4-7314-F625-182F4E0E7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2383" y="701896"/>
            <a:ext cx="5943600" cy="1480863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B269B234-B4EB-EC9C-B4D6-EAFB529EEEA6}"/>
              </a:ext>
            </a:extLst>
          </p:cNvPr>
          <p:cNvSpPr/>
          <p:nvPr/>
        </p:nvSpPr>
        <p:spPr>
          <a:xfrm>
            <a:off x="1116106" y="3502959"/>
            <a:ext cx="860611" cy="51098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轨迹规划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EBEA248-2F10-4165-D26A-27F8E5C697FA}"/>
              </a:ext>
            </a:extLst>
          </p:cNvPr>
          <p:cNvSpPr/>
          <p:nvPr/>
        </p:nvSpPr>
        <p:spPr>
          <a:xfrm>
            <a:off x="2828369" y="3502959"/>
            <a:ext cx="860611" cy="51098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置</a:t>
            </a:r>
            <a:endParaRPr lang="en-US" altLang="zh-CN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器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D8005EF6-3D1B-AB37-9001-53B7EF64FD34}"/>
              </a:ext>
            </a:extLst>
          </p:cNvPr>
          <p:cNvSpPr/>
          <p:nvPr/>
        </p:nvSpPr>
        <p:spPr>
          <a:xfrm>
            <a:off x="4628442" y="3502957"/>
            <a:ext cx="860610" cy="51098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</a:t>
            </a:r>
            <a:endParaRPr lang="en-US" altLang="zh-CN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器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F322CF1-D7C1-6A00-2C02-3FA624D15075}"/>
              </a:ext>
            </a:extLst>
          </p:cNvPr>
          <p:cNvGrpSpPr/>
          <p:nvPr/>
        </p:nvGrpSpPr>
        <p:grpSpPr>
          <a:xfrm>
            <a:off x="6428514" y="3101223"/>
            <a:ext cx="1864659" cy="1314453"/>
            <a:chOff x="7299099" y="3156694"/>
            <a:chExt cx="1864659" cy="131445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8451A95-5AE2-27C6-A01B-301058C26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99099" y="3247463"/>
              <a:ext cx="1694742" cy="1152425"/>
            </a:xfrm>
            <a:prstGeom prst="rect">
              <a:avLst/>
            </a:prstGeom>
          </p:spPr>
        </p:pic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97E3C9BE-9D82-3E09-3A9C-23A0B89651C0}"/>
                </a:ext>
              </a:extLst>
            </p:cNvPr>
            <p:cNvSpPr/>
            <p:nvPr/>
          </p:nvSpPr>
          <p:spPr>
            <a:xfrm>
              <a:off x="7299099" y="3156694"/>
              <a:ext cx="1864659" cy="13144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233A3AD-BA82-B2F4-2D58-4313468C0A0C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>
            <a:off x="1976717" y="3758453"/>
            <a:ext cx="85165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61096A2-CBE6-2B77-BF21-32BC0FE75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572"/>
              </p:ext>
            </p:extLst>
          </p:nvPr>
        </p:nvGraphicFramePr>
        <p:xfrm>
          <a:off x="1972797" y="3504361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2797" y="3504361"/>
                        <a:ext cx="838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1CE469E-F4B4-5CD8-2E77-772D25681B8F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>
          <a:xfrm flipV="1">
            <a:off x="3688980" y="3758451"/>
            <a:ext cx="939462" cy="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1137EAF6-3BA0-13E6-3DB3-7A780FC658B1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 flipV="1">
            <a:off x="5489052" y="3758450"/>
            <a:ext cx="939462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38152C5-D9C5-53A1-5772-F2104BAD9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34546"/>
              </p:ext>
            </p:extLst>
          </p:nvPr>
        </p:nvGraphicFramePr>
        <p:xfrm>
          <a:off x="3879311" y="3502957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61096A2-CBE6-2B77-BF21-32BC0FE7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9311" y="3502957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连接符: 肘形 13">
            <a:extLst>
              <a:ext uri="{FF2B5EF4-FFF2-40B4-BE49-F238E27FC236}">
                <a16:creationId xmlns:a16="http://schemas.microsoft.com/office/drawing/2014/main" id="{CD216C31-7A5C-3449-C6E1-AB4F7F3AA390}"/>
              </a:ext>
            </a:extLst>
          </p:cNvPr>
          <p:cNvCxnSpPr>
            <a:cxnSpLocks/>
            <a:stCxn id="7" idx="0"/>
          </p:cNvCxnSpPr>
          <p:nvPr/>
        </p:nvCxnSpPr>
        <p:spPr>
          <a:xfrm rot="5400000" flipH="1" flipV="1">
            <a:off x="4696797" y="1753871"/>
            <a:ext cx="310967" cy="3187211"/>
          </a:xfrm>
          <a:prstGeom prst="bentConnector2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12D20E-D42D-6C6F-4A8E-CD464F585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81974"/>
              </p:ext>
            </p:extLst>
          </p:nvPr>
        </p:nvGraphicFramePr>
        <p:xfrm>
          <a:off x="6019800" y="296339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296339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8CE6DAB-A0A1-B0D7-1E8D-74E741E90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01856"/>
              </p:ext>
            </p:extLst>
          </p:nvPr>
        </p:nvGraphicFramePr>
        <p:xfrm>
          <a:off x="5790323" y="3539604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0323" y="3539604"/>
                        <a:ext cx="546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E86AAADB-865E-F629-474A-C5E04BAE002A}"/>
              </a:ext>
            </a:extLst>
          </p:cNvPr>
          <p:cNvCxnSpPr>
            <a:cxnSpLocks/>
            <a:stCxn id="9" idx="2"/>
            <a:endCxn id="7" idx="2"/>
          </p:cNvCxnSpPr>
          <p:nvPr/>
        </p:nvCxnSpPr>
        <p:spPr>
          <a:xfrm rot="5400000" flipH="1">
            <a:off x="5108895" y="2163727"/>
            <a:ext cx="401730" cy="4102169"/>
          </a:xfrm>
          <a:prstGeom prst="bentConnector3">
            <a:avLst>
              <a:gd name="adj1" fmla="val -56904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CF2BA18-8FB4-B0CB-978D-A3C39C3E8BD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5058747" y="4013944"/>
            <a:ext cx="0" cy="63201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671DB96-2791-D21B-22A8-9BC2785FB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40500"/>
              </p:ext>
            </p:extLst>
          </p:nvPr>
        </p:nvGraphicFramePr>
        <p:xfrm>
          <a:off x="5118512" y="4340226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D12D20E-D42D-6C6F-4A8E-CD464F585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8512" y="4340226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A2C4B8-8443-353E-8F77-0694D664C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57085"/>
              </p:ext>
            </p:extLst>
          </p:nvPr>
        </p:nvGraphicFramePr>
        <p:xfrm>
          <a:off x="3321428" y="4346946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21428" y="4346946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8823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046A6DFF-F298-EE2C-809E-74651D1F04E6}"/>
              </a:ext>
            </a:extLst>
          </p:cNvPr>
          <p:cNvGrpSpPr>
            <a:grpSpLocks noChangeAspect="1"/>
          </p:cNvGrpSpPr>
          <p:nvPr/>
        </p:nvGrpSpPr>
        <p:grpSpPr>
          <a:xfrm>
            <a:off x="805142" y="375879"/>
            <a:ext cx="3251486" cy="2720664"/>
            <a:chOff x="1398486" y="708333"/>
            <a:chExt cx="3251486" cy="272066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5C793B8E-7921-A56D-CAD8-3881F503A1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486" y="837665"/>
              <a:ext cx="3126317" cy="2591332"/>
            </a:xfrm>
            <a:prstGeom prst="rect">
              <a:avLst/>
            </a:prstGeom>
          </p:spPr>
        </p:pic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1276BE3A-DA85-BF0F-C274-290046989E76}"/>
                </a:ext>
              </a:extLst>
            </p:cNvPr>
            <p:cNvGrpSpPr/>
            <p:nvPr/>
          </p:nvGrpSpPr>
          <p:grpSpPr>
            <a:xfrm>
              <a:off x="3352800" y="708333"/>
              <a:ext cx="1297172" cy="516508"/>
              <a:chOff x="3544186" y="346826"/>
              <a:chExt cx="1297172" cy="516508"/>
            </a:xfrm>
          </p:grpSpPr>
          <p:cxnSp>
            <p:nvCxnSpPr>
              <p:cNvPr id="3" name="直接连接符 2">
                <a:extLst>
                  <a:ext uri="{FF2B5EF4-FFF2-40B4-BE49-F238E27FC236}">
                    <a16:creationId xmlns:a16="http://schemas.microsoft.com/office/drawing/2014/main" id="{5CF8A6E3-A28B-CD0C-69ED-A9C6A6D31B72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3810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CA503C0E-ADEA-4795-A9E4-9BED3A804C24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38100">
                <a:solidFill>
                  <a:srgbClr val="00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D59332F-6939-96FC-8AA4-5E69DD6BAF09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5BDEF50-D395-8827-6A91-F7FC20F7F3DC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F3E5F36-DADD-9CE1-06D2-A8E7B2526010}"/>
              </a:ext>
            </a:extLst>
          </p:cNvPr>
          <p:cNvGrpSpPr/>
          <p:nvPr/>
        </p:nvGrpSpPr>
        <p:grpSpPr>
          <a:xfrm>
            <a:off x="10012326" y="569833"/>
            <a:ext cx="1297172" cy="516508"/>
            <a:chOff x="3544186" y="346826"/>
            <a:chExt cx="1297172" cy="516508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D50E5EC-F97B-26B4-2595-20F5B022DCBB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3810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DE816632-3C17-DFFE-48EE-EB2840829EBD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381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AA0E1DF-AC11-AA3A-918A-ABCFCE3D618A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A1CAAD3-0B47-B64E-E11F-70D949ABF16B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15F5AB7-12BB-DC0A-A7BC-57AF53672B2B}"/>
              </a:ext>
            </a:extLst>
          </p:cNvPr>
          <p:cNvGrpSpPr/>
          <p:nvPr/>
        </p:nvGrpSpPr>
        <p:grpSpPr>
          <a:xfrm>
            <a:off x="10047769" y="1219703"/>
            <a:ext cx="1297172" cy="516508"/>
            <a:chOff x="3544186" y="346826"/>
            <a:chExt cx="1297172" cy="516508"/>
          </a:xfrm>
        </p:grpSpPr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C601CF5D-5C42-8AE7-0077-EA34F6DF176D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CD8C9A53-90E1-1B0C-5C44-0AD85370EC25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1905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E72259F-52DD-8786-472B-DA63E9CA4677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ED34F1A0-8EEA-68A0-BD12-BAE5CC9DC4ED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839B968-5B75-AA02-268D-8979A099BCD3}"/>
              </a:ext>
            </a:extLst>
          </p:cNvPr>
          <p:cNvGrpSpPr>
            <a:grpSpLocks noChangeAspect="1"/>
          </p:cNvGrpSpPr>
          <p:nvPr/>
        </p:nvGrpSpPr>
        <p:grpSpPr>
          <a:xfrm>
            <a:off x="4318284" y="350093"/>
            <a:ext cx="3501656" cy="2853895"/>
            <a:chOff x="4318284" y="350093"/>
            <a:chExt cx="3501656" cy="2853895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87CECA65-CED4-FCD8-2542-C6F50BEC0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8284" y="434077"/>
              <a:ext cx="3240000" cy="2769911"/>
            </a:xfrm>
            <a:prstGeom prst="rect">
              <a:avLst/>
            </a:prstGeom>
          </p:spPr>
        </p:pic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7AAA23D4-6400-2238-AFF3-7055F63777D8}"/>
                </a:ext>
              </a:extLst>
            </p:cNvPr>
            <p:cNvGrpSpPr/>
            <p:nvPr/>
          </p:nvGrpSpPr>
          <p:grpSpPr>
            <a:xfrm>
              <a:off x="6522768" y="350093"/>
              <a:ext cx="1297172" cy="516508"/>
              <a:chOff x="3544186" y="346826"/>
              <a:chExt cx="1297172" cy="516508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C533E71B-4E83-140A-D0A2-537F118ED642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851F7F00-749A-C0F5-0208-40850BBC9165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1905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BD9A7EEE-A8CA-F765-6EF1-9C01F6A5599E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48C3163D-CCEC-4968-CE08-52E80EE69429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0D97F27-95CE-3BAD-D037-D71FEB48C7D0}"/>
              </a:ext>
            </a:extLst>
          </p:cNvPr>
          <p:cNvGrpSpPr>
            <a:grpSpLocks noChangeAspect="1"/>
          </p:cNvGrpSpPr>
          <p:nvPr/>
        </p:nvGrpSpPr>
        <p:grpSpPr>
          <a:xfrm>
            <a:off x="4417214" y="3529753"/>
            <a:ext cx="3240000" cy="2821706"/>
            <a:chOff x="7558284" y="2555861"/>
            <a:chExt cx="3240000" cy="2821706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1B816DB5-2FE9-2A75-4166-6B543FA5CA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58284" y="2619967"/>
              <a:ext cx="3240000" cy="2757600"/>
            </a:xfrm>
            <a:prstGeom prst="rect">
              <a:avLst/>
            </a:prstGeom>
          </p:spPr>
        </p:pic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9381B4BB-1B2A-F31F-D441-61C3A7C1DB62}"/>
                </a:ext>
              </a:extLst>
            </p:cNvPr>
            <p:cNvGrpSpPr/>
            <p:nvPr/>
          </p:nvGrpSpPr>
          <p:grpSpPr>
            <a:xfrm>
              <a:off x="8647816" y="2555861"/>
              <a:ext cx="1297172" cy="516508"/>
              <a:chOff x="3544186" y="346826"/>
              <a:chExt cx="1297172" cy="516508"/>
            </a:xfrm>
          </p:grpSpPr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6EABFDBF-C46A-352C-EE8F-6906A319AE48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4DF6B8AD-58B1-6FAA-80D4-9E434C3C7B5D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1905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4DE98B39-E5A7-61E0-BEF7-8ED805B59C38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9172EA69-D6D7-7AF0-0B5A-5B6CFC597F1B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5ECFB68A-43B5-46E5-5CFF-47085716D2C2}"/>
              </a:ext>
            </a:extLst>
          </p:cNvPr>
          <p:cNvGrpSpPr>
            <a:grpSpLocks noChangeAspect="1"/>
          </p:cNvGrpSpPr>
          <p:nvPr/>
        </p:nvGrpSpPr>
        <p:grpSpPr>
          <a:xfrm>
            <a:off x="591573" y="3876021"/>
            <a:ext cx="3367283" cy="2480837"/>
            <a:chOff x="1151554" y="3287972"/>
            <a:chExt cx="3367283" cy="2480837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39307D84-8604-725A-A3B2-D4C16C6F83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1554" y="3287972"/>
              <a:ext cx="3240000" cy="2480837"/>
            </a:xfrm>
            <a:prstGeom prst="rect">
              <a:avLst/>
            </a:prstGeom>
          </p:spPr>
        </p:pic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807369A1-07DF-54F5-46F6-AB97F898D8CF}"/>
                </a:ext>
              </a:extLst>
            </p:cNvPr>
            <p:cNvGrpSpPr/>
            <p:nvPr/>
          </p:nvGrpSpPr>
          <p:grpSpPr>
            <a:xfrm>
              <a:off x="3221665" y="4087169"/>
              <a:ext cx="1297172" cy="516508"/>
              <a:chOff x="3544186" y="346826"/>
              <a:chExt cx="1297172" cy="516508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A7700371-E167-BC35-6EEF-4D92E1D74C3D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08DBF067-D593-0B98-4BF4-1F9A8D1BCA36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1905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5E72F9C7-77E5-37DD-2B75-4542E2482299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E0C7F82A-4465-7DC2-29E8-A0CCFB13DBE2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05400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A08AF66-7BF2-57E3-CF58-89F1947193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>
            <a:extLst>
              <a:ext uri="{FF2B5EF4-FFF2-40B4-BE49-F238E27FC236}">
                <a16:creationId xmlns:a16="http://schemas.microsoft.com/office/drawing/2014/main" id="{204CC78B-5316-3944-FB86-425F7F602807}"/>
              </a:ext>
            </a:extLst>
          </p:cNvPr>
          <p:cNvGrpSpPr/>
          <p:nvPr/>
        </p:nvGrpSpPr>
        <p:grpSpPr>
          <a:xfrm>
            <a:off x="786200" y="3052829"/>
            <a:ext cx="3520596" cy="2966658"/>
            <a:chOff x="804419" y="2935366"/>
            <a:chExt cx="3520596" cy="2966658"/>
          </a:xfrm>
        </p:grpSpPr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C6E11765-090E-85E3-2446-3943092AE2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4419" y="3116466"/>
              <a:ext cx="3240000" cy="2785558"/>
            </a:xfrm>
            <a:prstGeom prst="rect">
              <a:avLst/>
            </a:prstGeom>
          </p:spPr>
        </p:pic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5B024E23-0029-3EE2-A4EB-FB4470FDFB14}"/>
                </a:ext>
              </a:extLst>
            </p:cNvPr>
            <p:cNvGrpSpPr/>
            <p:nvPr/>
          </p:nvGrpSpPr>
          <p:grpSpPr>
            <a:xfrm>
              <a:off x="3027843" y="2935366"/>
              <a:ext cx="1297172" cy="516508"/>
              <a:chOff x="3544186" y="346826"/>
              <a:chExt cx="1297172" cy="516508"/>
            </a:xfrm>
          </p:grpSpPr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965C7A25-1BA1-2096-6C53-FE1C7C9A85DA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D30F7625-AC68-3AAA-4BAB-597EF1FF142D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1905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AA77FC1-85C5-5F05-9477-DB543C4CD0CA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B2D62AF-5F64-A684-3B8F-ECD64453F6D4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96F996B-19A7-BA6C-40A8-A534551E80AA}"/>
              </a:ext>
            </a:extLst>
          </p:cNvPr>
          <p:cNvGrpSpPr/>
          <p:nvPr/>
        </p:nvGrpSpPr>
        <p:grpSpPr>
          <a:xfrm>
            <a:off x="10382029" y="2004756"/>
            <a:ext cx="1297172" cy="516508"/>
            <a:chOff x="3544186" y="346826"/>
            <a:chExt cx="1297172" cy="516508"/>
          </a:xfrm>
        </p:grpSpPr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5BB3D7BC-A610-1F3E-CCB1-9614DD26173F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3810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FCFB8B6D-D81C-F41B-E3EA-3A9AB0D4A200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381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6B6F546F-3872-065A-8078-BD7146808344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AFA94BED-4CBE-9D80-8348-25FE152063DB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0C1A5F99-167F-4467-CDF6-3A5DEC8E906F}"/>
              </a:ext>
            </a:extLst>
          </p:cNvPr>
          <p:cNvGrpSpPr/>
          <p:nvPr/>
        </p:nvGrpSpPr>
        <p:grpSpPr>
          <a:xfrm>
            <a:off x="5132679" y="3380795"/>
            <a:ext cx="3382894" cy="2845278"/>
            <a:chOff x="5132679" y="3380795"/>
            <a:chExt cx="3382894" cy="2845278"/>
          </a:xfrm>
        </p:grpSpPr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823AC472-49DB-6A0E-80BF-ACB1043D8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32679" y="3515380"/>
              <a:ext cx="3240000" cy="2710693"/>
            </a:xfrm>
            <a:prstGeom prst="rect">
              <a:avLst/>
            </a:prstGeom>
          </p:spPr>
        </p:pic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94A0AAFA-720D-95E3-D5D3-6661908DAFC7}"/>
                </a:ext>
              </a:extLst>
            </p:cNvPr>
            <p:cNvGrpSpPr/>
            <p:nvPr/>
          </p:nvGrpSpPr>
          <p:grpSpPr>
            <a:xfrm>
              <a:off x="7218401" y="3380795"/>
              <a:ext cx="1297172" cy="516508"/>
              <a:chOff x="3544186" y="346826"/>
              <a:chExt cx="1297172" cy="516508"/>
            </a:xfrm>
          </p:grpSpPr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D0C1F26C-D698-C571-8222-9B3F96B0AC2D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ABEAC766-CD1D-3E42-0E38-DC83B7DCFE93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1905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E1C315F-36B9-9533-EB34-0CFCA4429849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895025B-B558-9871-53BA-4270D838ABAF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E993C7F-06D4-50BD-368E-5E59AA5FF219}"/>
              </a:ext>
            </a:extLst>
          </p:cNvPr>
          <p:cNvGrpSpPr/>
          <p:nvPr/>
        </p:nvGrpSpPr>
        <p:grpSpPr>
          <a:xfrm>
            <a:off x="10324216" y="3530418"/>
            <a:ext cx="1297172" cy="516508"/>
            <a:chOff x="3544186" y="346826"/>
            <a:chExt cx="1297172" cy="516508"/>
          </a:xfrm>
        </p:grpSpPr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BD8055AB-C8AC-BBCB-3979-11CB355B12D2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3810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8AB3B926-636A-E376-BAEB-67D401980AB4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381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5C4D121D-7FA7-570F-7834-5373007ED8AA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119BAAE7-220C-2DF0-6D23-B5881C157BF5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02D96A6D-BE69-CA68-8BE4-8A929E49CCF9}"/>
              </a:ext>
            </a:extLst>
          </p:cNvPr>
          <p:cNvGrpSpPr/>
          <p:nvPr/>
        </p:nvGrpSpPr>
        <p:grpSpPr>
          <a:xfrm>
            <a:off x="10359659" y="4180288"/>
            <a:ext cx="1297172" cy="516508"/>
            <a:chOff x="3544186" y="346826"/>
            <a:chExt cx="1297172" cy="516508"/>
          </a:xfrm>
        </p:grpSpPr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CB0FC683-E703-8A5E-1C01-40960AE1B24E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7CB45FC-357A-EB71-74FE-D430C92116F7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1905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2BF3EAB0-3029-4929-9C29-314FEF03425C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71F22775-08D9-DDC4-7071-D22B6DDC111C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CB49CF59-BDB5-9CCC-553A-88D3A65EAACE}"/>
              </a:ext>
            </a:extLst>
          </p:cNvPr>
          <p:cNvGrpSpPr/>
          <p:nvPr/>
        </p:nvGrpSpPr>
        <p:grpSpPr>
          <a:xfrm>
            <a:off x="10359659" y="4986605"/>
            <a:ext cx="1297172" cy="516508"/>
            <a:chOff x="3544186" y="346826"/>
            <a:chExt cx="1297172" cy="516508"/>
          </a:xfrm>
        </p:grpSpPr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FF00B79A-8B3B-18CC-4DA2-9DDF49A46228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3810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DD07EE81-4EDD-40CD-49F7-9D57D3794F90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381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C0255650-BF76-3B61-9A82-80A0FB8769A4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E3046062-DACA-5DB2-C837-FBE06DB54DC0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F9924460-7334-68B2-0A5C-A30E7633FE17}"/>
              </a:ext>
            </a:extLst>
          </p:cNvPr>
          <p:cNvGrpSpPr/>
          <p:nvPr/>
        </p:nvGrpSpPr>
        <p:grpSpPr>
          <a:xfrm>
            <a:off x="10395102" y="5636475"/>
            <a:ext cx="1297172" cy="516508"/>
            <a:chOff x="3544186" y="346826"/>
            <a:chExt cx="1297172" cy="516508"/>
          </a:xfrm>
        </p:grpSpPr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4474D4F6-B17F-6D3E-9C0A-AD10917A9D9A}"/>
                </a:ext>
              </a:extLst>
            </p:cNvPr>
            <p:cNvCxnSpPr/>
            <p:nvPr/>
          </p:nvCxnSpPr>
          <p:spPr>
            <a:xfrm>
              <a:off x="3544186" y="503274"/>
              <a:ext cx="38986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DB5E4542-AEF6-3B1D-88F3-8C4AA34DE3DD}"/>
                </a:ext>
              </a:extLst>
            </p:cNvPr>
            <p:cNvCxnSpPr/>
            <p:nvPr/>
          </p:nvCxnSpPr>
          <p:spPr>
            <a:xfrm>
              <a:off x="3544186" y="726559"/>
              <a:ext cx="389861" cy="0"/>
            </a:xfrm>
            <a:prstGeom prst="line">
              <a:avLst/>
            </a:prstGeom>
            <a:ln w="19050">
              <a:solidFill>
                <a:srgbClr val="2E2E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782B7229-DAF4-024F-392F-3D93AB06642F}"/>
                </a:ext>
              </a:extLst>
            </p:cNvPr>
            <p:cNvSpPr txBox="1"/>
            <p:nvPr/>
          </p:nvSpPr>
          <p:spPr>
            <a:xfrm>
              <a:off x="3934047" y="346826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真实轨迹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256210C8-2189-134F-8433-8A1B5FCA72EA}"/>
                </a:ext>
              </a:extLst>
            </p:cNvPr>
            <p:cNvSpPr txBox="1"/>
            <p:nvPr/>
          </p:nvSpPr>
          <p:spPr>
            <a:xfrm>
              <a:off x="3941135" y="586335"/>
              <a:ext cx="9002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期望轨迹</a:t>
              </a: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9DEE3BDD-AD0B-0EFF-36A8-829A1E49FE69}"/>
              </a:ext>
            </a:extLst>
          </p:cNvPr>
          <p:cNvGrpSpPr>
            <a:grpSpLocks noChangeAspect="1"/>
          </p:cNvGrpSpPr>
          <p:nvPr/>
        </p:nvGrpSpPr>
        <p:grpSpPr>
          <a:xfrm>
            <a:off x="407470" y="274150"/>
            <a:ext cx="3527684" cy="2657475"/>
            <a:chOff x="804419" y="421264"/>
            <a:chExt cx="3527684" cy="2657475"/>
          </a:xfrm>
        </p:grpSpPr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24357515-BEDC-8E01-0CB2-8D9854BB963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4419" y="421264"/>
              <a:ext cx="3381375" cy="2657475"/>
            </a:xfrm>
            <a:prstGeom prst="rect">
              <a:avLst/>
            </a:prstGeom>
          </p:spPr>
        </p:pic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D24D51C5-69C9-8F6F-1E7D-0C6E35311A07}"/>
                </a:ext>
              </a:extLst>
            </p:cNvPr>
            <p:cNvGrpSpPr/>
            <p:nvPr/>
          </p:nvGrpSpPr>
          <p:grpSpPr>
            <a:xfrm>
              <a:off x="3034931" y="579425"/>
              <a:ext cx="1297172" cy="516508"/>
              <a:chOff x="3544186" y="346826"/>
              <a:chExt cx="1297172" cy="516508"/>
            </a:xfrm>
          </p:grpSpPr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0D2E096C-8BBD-62CE-293A-3D17D5B6736A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3810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39A9C560-9543-1B1D-0213-2F7644D33A93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38100">
                <a:solidFill>
                  <a:srgbClr val="00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793D0C17-819E-60CB-B823-5A6C4BDA97C4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3A78D013-9CA3-2731-1007-8C3F729BF2EB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8D4FB5CD-249C-33AF-9799-568DF1274FED}"/>
              </a:ext>
            </a:extLst>
          </p:cNvPr>
          <p:cNvGrpSpPr>
            <a:grpSpLocks noChangeAspect="1"/>
          </p:cNvGrpSpPr>
          <p:nvPr/>
        </p:nvGrpSpPr>
        <p:grpSpPr>
          <a:xfrm>
            <a:off x="5396991" y="450200"/>
            <a:ext cx="3240000" cy="2720934"/>
            <a:chOff x="4060643" y="1234323"/>
            <a:chExt cx="3240000" cy="2720934"/>
          </a:xfrm>
        </p:grpSpPr>
        <p:pic>
          <p:nvPicPr>
            <p:cNvPr id="62" name="图片 61">
              <a:extLst>
                <a:ext uri="{FF2B5EF4-FFF2-40B4-BE49-F238E27FC236}">
                  <a16:creationId xmlns:a16="http://schemas.microsoft.com/office/drawing/2014/main" id="{92FCA230-1FE7-4885-78D3-BC9B8B66E0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60643" y="1237838"/>
              <a:ext cx="3240000" cy="2717419"/>
            </a:xfrm>
            <a:prstGeom prst="rect">
              <a:avLst/>
            </a:prstGeom>
          </p:spPr>
        </p:pic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E321CF65-33C4-0E95-5867-5BE393E0662B}"/>
                </a:ext>
              </a:extLst>
            </p:cNvPr>
            <p:cNvGrpSpPr/>
            <p:nvPr/>
          </p:nvGrpSpPr>
          <p:grpSpPr>
            <a:xfrm>
              <a:off x="4972549" y="1234323"/>
              <a:ext cx="1297172" cy="516508"/>
              <a:chOff x="3544186" y="346826"/>
              <a:chExt cx="1297172" cy="516508"/>
            </a:xfrm>
          </p:grpSpPr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9DF32CD8-9212-8346-42EB-EC4E59FDCDDC}"/>
                  </a:ext>
                </a:extLst>
              </p:cNvPr>
              <p:cNvCxnSpPr/>
              <p:nvPr/>
            </p:nvCxnSpPr>
            <p:spPr>
              <a:xfrm>
                <a:off x="3544186" y="503274"/>
                <a:ext cx="38986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008AA376-F79F-9157-3831-06AEB0A86377}"/>
                  </a:ext>
                </a:extLst>
              </p:cNvPr>
              <p:cNvCxnSpPr/>
              <p:nvPr/>
            </p:nvCxnSpPr>
            <p:spPr>
              <a:xfrm>
                <a:off x="3544186" y="726559"/>
                <a:ext cx="389861" cy="0"/>
              </a:xfrm>
              <a:prstGeom prst="line">
                <a:avLst/>
              </a:prstGeom>
              <a:ln w="19050">
                <a:solidFill>
                  <a:srgbClr val="2E2EE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64BB8259-6900-AA2E-8BB0-5FB030673C9D}"/>
                  </a:ext>
                </a:extLst>
              </p:cNvPr>
              <p:cNvSpPr txBox="1"/>
              <p:nvPr/>
            </p:nvSpPr>
            <p:spPr>
              <a:xfrm>
                <a:off x="3934047" y="346826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真实轨迹</a:t>
                </a: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F7775D76-F6E3-E128-B64F-3F4D04B9EA64}"/>
                  </a:ext>
                </a:extLst>
              </p:cNvPr>
              <p:cNvSpPr txBox="1"/>
              <p:nvPr/>
            </p:nvSpPr>
            <p:spPr>
              <a:xfrm>
                <a:off x="3941135" y="586335"/>
                <a:ext cx="9002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期望轨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8271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altLang="zh-CN" sz="3600" dirty="0"/>
          </a:p>
        </p:txBody>
      </p:sp>
      <p:sp>
        <p:nvSpPr>
          <p:cNvPr id="45" name="文本框 44"/>
          <p:cNvSpPr txBox="1"/>
          <p:nvPr/>
        </p:nvSpPr>
        <p:spPr>
          <a:xfrm>
            <a:off x="591014" y="257719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文大纲</a:t>
            </a:r>
          </a:p>
        </p:txBody>
      </p:sp>
      <p:sp>
        <p:nvSpPr>
          <p:cNvPr id="46" name="矩形 45"/>
          <p:cNvSpPr/>
          <p:nvPr/>
        </p:nvSpPr>
        <p:spPr>
          <a:xfrm>
            <a:off x="2492115" y="305614"/>
            <a:ext cx="2035036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PER PIPELINE</a:t>
            </a:r>
          </a:p>
        </p:txBody>
      </p:sp>
      <p:grpSp>
        <p:nvGrpSpPr>
          <p:cNvPr id="42" name="组 41"/>
          <p:cNvGrpSpPr/>
          <p:nvPr/>
        </p:nvGrpSpPr>
        <p:grpSpPr>
          <a:xfrm>
            <a:off x="9284095" y="252857"/>
            <a:ext cx="2907903" cy="484288"/>
            <a:chOff x="9284094" y="252856"/>
            <a:chExt cx="2907903" cy="484288"/>
          </a:xfrm>
        </p:grpSpPr>
        <p:grpSp>
          <p:nvGrpSpPr>
            <p:cNvPr id="43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50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54" name="圆角矩形 5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" name="圆角矩形 70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" name="圆角矩形 71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圆角矩形 72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52" name="圆角矩形 5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Freeform 96"/>
                <p:cNvSpPr/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49" name="文本框 48"/>
            <p:cNvSpPr txBox="1"/>
            <p:nvPr/>
          </p:nvSpPr>
          <p:spPr>
            <a:xfrm>
              <a:off x="9284094" y="326966"/>
              <a:ext cx="2170011" cy="32316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南京航空航天大学</a:t>
              </a:r>
            </a:p>
          </p:txBody>
        </p:sp>
      </p:grpSp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337821" y="1070902"/>
            <a:ext cx="5773317" cy="2224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ym typeface="+mn-ea"/>
              </a:rPr>
              <a:t>二、基于</a:t>
            </a:r>
            <a:r>
              <a:rPr lang="en-US" altLang="zh-CN" sz="1800" dirty="0">
                <a:sym typeface="+mn-ea"/>
              </a:rPr>
              <a:t>VIO</a:t>
            </a:r>
            <a:r>
              <a:rPr lang="zh-CN" altLang="en-US" sz="1800" dirty="0">
                <a:sym typeface="+mn-ea"/>
              </a:rPr>
              <a:t>的典型四旋翼定位方法对比分析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2.1 </a:t>
            </a:r>
            <a:r>
              <a:rPr lang="zh-CN" altLang="en-US" sz="1800" dirty="0">
                <a:sym typeface="+mn-ea"/>
              </a:rPr>
              <a:t>基于</a:t>
            </a:r>
            <a:r>
              <a:rPr lang="en-US" altLang="zh-CN" sz="1800" dirty="0">
                <a:sym typeface="+mn-ea"/>
              </a:rPr>
              <a:t>EKF</a:t>
            </a:r>
            <a:r>
              <a:rPr lang="zh-CN" altLang="en-US" sz="1800" dirty="0">
                <a:sym typeface="+mn-ea"/>
              </a:rPr>
              <a:t>的松耦合和紧耦合</a:t>
            </a:r>
            <a:r>
              <a:rPr lang="en-US" altLang="zh-CN" sz="1800" dirty="0">
                <a:sym typeface="+mn-ea"/>
              </a:rPr>
              <a:t>VIO	</a:t>
            </a: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2.2 </a:t>
            </a:r>
            <a:r>
              <a:rPr lang="zh-CN" altLang="en-US" sz="1800" dirty="0">
                <a:sym typeface="+mn-ea"/>
              </a:rPr>
              <a:t>基于因子图优化的紧耦合</a:t>
            </a:r>
            <a:r>
              <a:rPr lang="en-US" altLang="zh-CN" sz="1800" dirty="0">
                <a:sym typeface="+mn-ea"/>
              </a:rPr>
              <a:t>VIO</a:t>
            </a: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2.3 </a:t>
            </a:r>
            <a:r>
              <a:rPr lang="zh-CN" altLang="en-US" sz="1800" dirty="0">
                <a:sym typeface="+mn-ea"/>
              </a:rPr>
              <a:t>视觉短时失效下典型</a:t>
            </a:r>
            <a:r>
              <a:rPr lang="en-US" altLang="zh-CN" sz="1800" dirty="0">
                <a:sym typeface="+mn-ea"/>
              </a:rPr>
              <a:t>VIO</a:t>
            </a:r>
            <a:r>
              <a:rPr lang="zh-CN" altLang="en-US" sz="1800" dirty="0">
                <a:sym typeface="+mn-ea"/>
              </a:rPr>
              <a:t>的定位结果分析</a:t>
            </a:r>
            <a:endParaRPr lang="en-US" altLang="zh-CN" sz="1800" dirty="0"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5943600" y="6315075"/>
            <a:ext cx="6096000" cy="337185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r"/>
            <a:fld id="{0D21F65D-4E0E-4CB1-9506-915C84E5AE0F}" type="slidenum">
              <a:rPr lang="zh-CN" altLang="en-US" sz="160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fld>
            <a:endParaRPr lang="zh-CN" altLang="en-US" sz="16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82E5973-3CCB-21D0-DB27-5BCFFE4CD28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337821" y="3664301"/>
            <a:ext cx="5493541" cy="2224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ym typeface="+mn-ea"/>
              </a:rPr>
              <a:t>三、基于深度学习和</a:t>
            </a:r>
            <a:r>
              <a:rPr lang="en-US" altLang="zh-CN" sz="1800" dirty="0">
                <a:sym typeface="+mn-ea"/>
              </a:rPr>
              <a:t>IMU</a:t>
            </a:r>
            <a:r>
              <a:rPr lang="zh-CN" altLang="en-US" sz="1800" dirty="0">
                <a:sym typeface="+mn-ea"/>
              </a:rPr>
              <a:t>的四旋翼短时位姿预测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3.1 </a:t>
            </a:r>
            <a:r>
              <a:rPr lang="zh-CN" altLang="en-US" sz="1800" dirty="0">
                <a:sym typeface="+mn-ea"/>
              </a:rPr>
              <a:t>四旋翼视觉惯性位姿估计可观测性分析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3.2</a:t>
            </a:r>
            <a:r>
              <a:rPr lang="zh-CN" altLang="en-US" sz="1800" dirty="0">
                <a:sym typeface="+mn-ea"/>
              </a:rPr>
              <a:t> 仿真数据集及神经网络模型</a:t>
            </a:r>
            <a:endParaRPr lang="en-US" altLang="zh-CN" sz="1800" dirty="0"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1800" dirty="0">
                <a:sym typeface="+mn-ea"/>
              </a:rPr>
              <a:t>	3.3 </a:t>
            </a:r>
            <a:r>
              <a:rPr lang="zh-CN" altLang="en-US" sz="1800" dirty="0">
                <a:sym typeface="+mn-ea"/>
              </a:rPr>
              <a:t>四旋翼短时位姿预测及精度评估</a:t>
            </a:r>
            <a:endParaRPr lang="en-US" altLang="zh-CN" sz="1800" dirty="0">
              <a:sym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24C5A40-5833-FAA8-5BC9-7D184E60C52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6251940" y="1077507"/>
            <a:ext cx="5479319" cy="222105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ym typeface="+mn-ea"/>
              </a:rPr>
              <a:t>四、四旋翼轨迹规划与跟踪控制研究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4.1 </a:t>
            </a:r>
            <a:r>
              <a:rPr lang="zh-CN" altLang="en-US" sz="1800" dirty="0">
                <a:sym typeface="+mn-ea"/>
              </a:rPr>
              <a:t>基于</a:t>
            </a:r>
            <a:r>
              <a:rPr lang="en-US" altLang="zh-CN" sz="1800" dirty="0">
                <a:sym typeface="+mn-ea"/>
              </a:rPr>
              <a:t>EGO-PLANNER</a:t>
            </a:r>
            <a:r>
              <a:rPr lang="zh-CN" altLang="en-US" sz="1800" dirty="0">
                <a:sym typeface="+mn-ea"/>
              </a:rPr>
              <a:t>的轨迹规划算法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4.2 </a:t>
            </a:r>
            <a:r>
              <a:rPr lang="zh-CN" altLang="en-US" sz="1800" dirty="0">
                <a:sym typeface="+mn-ea"/>
              </a:rPr>
              <a:t>基于</a:t>
            </a:r>
            <a:r>
              <a:rPr lang="en-US" altLang="zh-CN" sz="1800" dirty="0">
                <a:sym typeface="+mn-ea"/>
              </a:rPr>
              <a:t>PID </a:t>
            </a:r>
            <a:r>
              <a:rPr lang="zh-CN" altLang="en-US" sz="1800" dirty="0">
                <a:sym typeface="+mn-ea"/>
              </a:rPr>
              <a:t>的轨迹跟踪控制方法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4.3</a:t>
            </a:r>
            <a:r>
              <a:rPr lang="zh-CN" altLang="en-US" sz="1800" dirty="0">
                <a:sym typeface="+mn-ea"/>
              </a:rPr>
              <a:t> 基于微分平坦的轨迹跟踪控制方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B14B35-82D9-23DB-567D-90A9A88E85B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251940" y="3667314"/>
            <a:ext cx="6037041" cy="222105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ym typeface="+mn-ea"/>
              </a:rPr>
              <a:t>五、视觉短时失效下四旋翼定位导航仿真与实验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5.1 </a:t>
            </a:r>
            <a:r>
              <a:rPr lang="zh-CN" altLang="en-US" sz="1800" dirty="0">
                <a:sym typeface="+mn-ea"/>
              </a:rPr>
              <a:t>仿真环境与实验设备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5.2</a:t>
            </a:r>
            <a:r>
              <a:rPr lang="zh-CN" altLang="en-US" sz="1800" dirty="0">
                <a:sym typeface="+mn-ea"/>
              </a:rPr>
              <a:t> 四旋翼轨迹规划与跟踪控制仿真</a:t>
            </a:r>
            <a:endParaRPr lang="en-US" altLang="zh-CN" sz="1800" dirty="0">
              <a:sym typeface="+mn-ea"/>
            </a:endParaRPr>
          </a:p>
          <a:p>
            <a:pPr indent="0" fontAlgn="auto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ym typeface="+mn-ea"/>
              </a:rPr>
              <a:t>	5.3 </a:t>
            </a:r>
            <a:r>
              <a:rPr lang="zh-CN" altLang="en-US" sz="1800" dirty="0">
                <a:sym typeface="+mn-ea"/>
              </a:rPr>
              <a:t>四旋翼轨迹规划与跟踪控制实验验证</a:t>
            </a:r>
          </a:p>
        </p:txBody>
      </p:sp>
    </p:spTree>
  </p:cSld>
  <p:clrMapOvr>
    <a:masterClrMapping/>
  </p:clrMapOvr>
  <p:transition spd="slow" advTm="71987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5DA57FA-C456-D814-57CA-47A8889EA9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7F49BBA-06EB-C82D-FA18-9127F32464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2465" y="1625566"/>
            <a:ext cx="5400000" cy="3228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996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021CAD-C41D-4561-BD34-6795A7F623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91903D7-B8BD-9B8F-897E-D906371093B9}"/>
              </a:ext>
            </a:extLst>
          </p:cNvPr>
          <p:cNvGrpSpPr/>
          <p:nvPr/>
        </p:nvGrpSpPr>
        <p:grpSpPr>
          <a:xfrm>
            <a:off x="412310" y="461961"/>
            <a:ext cx="9344025" cy="5019675"/>
            <a:chOff x="412310" y="461961"/>
            <a:chExt cx="9344025" cy="501967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9C91542-D053-4E29-5447-FB1BF8B6B0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310" y="461961"/>
              <a:ext cx="9344025" cy="5019675"/>
            </a:xfrm>
            <a:prstGeom prst="rect">
              <a:avLst/>
            </a:prstGeom>
          </p:spPr>
        </p:pic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2D39F46A-3AD0-43FC-D76C-ECBC463EF55A}"/>
                </a:ext>
              </a:extLst>
            </p:cNvPr>
            <p:cNvSpPr/>
            <p:nvPr/>
          </p:nvSpPr>
          <p:spPr>
            <a:xfrm>
              <a:off x="2363822" y="2329774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1D5EADD9-1582-27B2-B85A-CED4D292484E}"/>
                </a:ext>
              </a:extLst>
            </p:cNvPr>
            <p:cNvSpPr/>
            <p:nvPr/>
          </p:nvSpPr>
          <p:spPr>
            <a:xfrm>
              <a:off x="3566810" y="2971798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C4D47463-3FDF-97ED-F069-D8127A9B4EA2}"/>
                </a:ext>
              </a:extLst>
            </p:cNvPr>
            <p:cNvSpPr/>
            <p:nvPr/>
          </p:nvSpPr>
          <p:spPr>
            <a:xfrm>
              <a:off x="5210783" y="2238982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CE9095F1-4245-7633-D5AB-1CA97772811B}"/>
                </a:ext>
              </a:extLst>
            </p:cNvPr>
            <p:cNvSpPr/>
            <p:nvPr/>
          </p:nvSpPr>
          <p:spPr>
            <a:xfrm>
              <a:off x="7084725" y="2553509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1053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0CBDECBA-01B6-212F-5CB2-30325E45091C}"/>
              </a:ext>
            </a:extLst>
          </p:cNvPr>
          <p:cNvGrpSpPr/>
          <p:nvPr/>
        </p:nvGrpSpPr>
        <p:grpSpPr>
          <a:xfrm>
            <a:off x="452810" y="2046842"/>
            <a:ext cx="5040000" cy="3141772"/>
            <a:chOff x="466987" y="2765271"/>
            <a:chExt cx="5040000" cy="3141772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82A450D-9B68-22CD-09FD-B461AFDE8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6987" y="2795973"/>
              <a:ext cx="5040000" cy="3111070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3C57DB87-8322-B8A5-E3CC-0CB4B641F38A}"/>
                </a:ext>
              </a:extLst>
            </p:cNvPr>
            <p:cNvSpPr/>
            <p:nvPr/>
          </p:nvSpPr>
          <p:spPr>
            <a:xfrm>
              <a:off x="2126197" y="2765271"/>
              <a:ext cx="2176444" cy="3252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CC7397C-1042-D8BB-91CD-FE4AE8A6469A}"/>
              </a:ext>
            </a:extLst>
          </p:cNvPr>
          <p:cNvGrpSpPr/>
          <p:nvPr/>
        </p:nvGrpSpPr>
        <p:grpSpPr>
          <a:xfrm>
            <a:off x="452810" y="778288"/>
            <a:ext cx="5040000" cy="1236790"/>
            <a:chOff x="6173972" y="523964"/>
            <a:chExt cx="5040000" cy="123679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275A1E72-E3C2-5DFE-1A5C-7DE5333CC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73972" y="555728"/>
              <a:ext cx="5040000" cy="1205026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A2FF2D2-CF03-23E3-484B-7DCB50C09041}"/>
                </a:ext>
              </a:extLst>
            </p:cNvPr>
            <p:cNvSpPr/>
            <p:nvPr/>
          </p:nvSpPr>
          <p:spPr>
            <a:xfrm>
              <a:off x="7669617" y="523964"/>
              <a:ext cx="1842975" cy="2891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03B1473-C44F-319D-7C27-7E49866A4DD5}"/>
                </a:ext>
              </a:extLst>
            </p:cNvPr>
            <p:cNvSpPr/>
            <p:nvPr/>
          </p:nvSpPr>
          <p:spPr>
            <a:xfrm>
              <a:off x="6643971" y="844917"/>
              <a:ext cx="1060024" cy="2247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0C616AAA-15C7-FD0A-E480-429BC87B221D}"/>
                </a:ext>
              </a:extLst>
            </p:cNvPr>
            <p:cNvSpPr/>
            <p:nvPr/>
          </p:nvSpPr>
          <p:spPr>
            <a:xfrm>
              <a:off x="6643971" y="858276"/>
              <a:ext cx="791538" cy="19799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--</a:t>
              </a:r>
              <a:r>
                <a:rPr lang="zh-CN" altLang="en-US" sz="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地面真值</a:t>
              </a: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6E6707B-6B4D-7C97-5E73-22B28726ACE2}"/>
              </a:ext>
            </a:extLst>
          </p:cNvPr>
          <p:cNvGrpSpPr/>
          <p:nvPr/>
        </p:nvGrpSpPr>
        <p:grpSpPr>
          <a:xfrm>
            <a:off x="6699190" y="1081140"/>
            <a:ext cx="5040000" cy="1271242"/>
            <a:chOff x="6699190" y="1086177"/>
            <a:chExt cx="5040000" cy="1271242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879F5A6-A8D1-37D6-9FEB-B26BA96005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99190" y="1112600"/>
              <a:ext cx="5040000" cy="1244819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4A1C479-2197-0469-15B8-59177B5523A9}"/>
                </a:ext>
              </a:extLst>
            </p:cNvPr>
            <p:cNvSpPr/>
            <p:nvPr/>
          </p:nvSpPr>
          <p:spPr>
            <a:xfrm>
              <a:off x="8149591" y="1086177"/>
              <a:ext cx="1890240" cy="2891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CA6CC761-1EA0-959B-CCDD-1126D10194EA}"/>
                </a:ext>
              </a:extLst>
            </p:cNvPr>
            <p:cNvSpPr/>
            <p:nvPr/>
          </p:nvSpPr>
          <p:spPr>
            <a:xfrm>
              <a:off x="7117078" y="1416682"/>
              <a:ext cx="1060024" cy="2247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399410F4-4313-4FF3-232F-3878298DC3BB}"/>
                </a:ext>
              </a:extLst>
            </p:cNvPr>
            <p:cNvSpPr/>
            <p:nvPr/>
          </p:nvSpPr>
          <p:spPr>
            <a:xfrm>
              <a:off x="7117078" y="1430041"/>
              <a:ext cx="791538" cy="19799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--</a:t>
              </a:r>
              <a:r>
                <a:rPr lang="zh-CN" altLang="en-US" sz="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地面真值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98874147-E7AF-9D75-F7CE-E6F8E675E22C}"/>
              </a:ext>
            </a:extLst>
          </p:cNvPr>
          <p:cNvGrpSpPr/>
          <p:nvPr/>
        </p:nvGrpSpPr>
        <p:grpSpPr>
          <a:xfrm>
            <a:off x="6574711" y="2352471"/>
            <a:ext cx="5040000" cy="3575315"/>
            <a:chOff x="6574711" y="2352471"/>
            <a:chExt cx="5040000" cy="3575315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3DD7F3C8-7104-BD12-FDDC-D2A75BCA310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74711" y="2393698"/>
              <a:ext cx="5040000" cy="3534088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C63B2D6-63CE-5CE3-3AAE-390E7D948353}"/>
                </a:ext>
              </a:extLst>
            </p:cNvPr>
            <p:cNvSpPr/>
            <p:nvPr/>
          </p:nvSpPr>
          <p:spPr>
            <a:xfrm>
              <a:off x="8142503" y="2352471"/>
              <a:ext cx="2176444" cy="3252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76118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7A369B2-C435-1AC6-4BC4-6E25913497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7320237E-FD21-B190-D378-99DE9EA4669B}"/>
              </a:ext>
            </a:extLst>
          </p:cNvPr>
          <p:cNvGrpSpPr/>
          <p:nvPr/>
        </p:nvGrpSpPr>
        <p:grpSpPr>
          <a:xfrm>
            <a:off x="401003" y="99060"/>
            <a:ext cx="3619500" cy="2314575"/>
            <a:chOff x="401003" y="99060"/>
            <a:chExt cx="3619500" cy="231457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DDADD231-62CD-FC91-519E-B5B1FEE21B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003" y="99060"/>
              <a:ext cx="3619500" cy="2314575"/>
            </a:xfrm>
            <a:prstGeom prst="rect">
              <a:avLst/>
            </a:prstGeom>
          </p:spPr>
        </p:pic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4238A193-BA32-CDDB-8B47-801EBE9EE271}"/>
                </a:ext>
              </a:extLst>
            </p:cNvPr>
            <p:cNvSpPr/>
            <p:nvPr/>
          </p:nvSpPr>
          <p:spPr>
            <a:xfrm>
              <a:off x="1114142" y="931405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9C440FE-930C-F3F9-80B3-2F4DCAD4134C}"/>
              </a:ext>
            </a:extLst>
          </p:cNvPr>
          <p:cNvGrpSpPr/>
          <p:nvPr/>
        </p:nvGrpSpPr>
        <p:grpSpPr>
          <a:xfrm>
            <a:off x="420053" y="2612707"/>
            <a:ext cx="3600450" cy="2314576"/>
            <a:chOff x="420053" y="2612707"/>
            <a:chExt cx="3600450" cy="231457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5509D33-E89B-DC4E-0DA3-922FD764F7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8"/>
            <a:stretch>
              <a:fillRect/>
            </a:stretch>
          </p:blipFill>
          <p:spPr>
            <a:xfrm>
              <a:off x="420053" y="2612707"/>
              <a:ext cx="3600450" cy="2314576"/>
            </a:xfrm>
            <a:prstGeom prst="rect">
              <a:avLst/>
            </a:prstGeom>
          </p:spPr>
        </p:pic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B0E86137-3F99-FB8B-1ED1-32D3B3BFFF7E}"/>
                </a:ext>
              </a:extLst>
            </p:cNvPr>
            <p:cNvSpPr/>
            <p:nvPr/>
          </p:nvSpPr>
          <p:spPr>
            <a:xfrm>
              <a:off x="3152430" y="3434715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09EE279-369E-A003-E230-2A8770FE2381}"/>
              </a:ext>
            </a:extLst>
          </p:cNvPr>
          <p:cNvGrpSpPr/>
          <p:nvPr/>
        </p:nvGrpSpPr>
        <p:grpSpPr>
          <a:xfrm>
            <a:off x="4463415" y="99060"/>
            <a:ext cx="3600450" cy="2324100"/>
            <a:chOff x="4463415" y="99060"/>
            <a:chExt cx="3600450" cy="232410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55BBC4C-E765-D992-FC7F-F41C4D81EDA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3415" y="99060"/>
              <a:ext cx="3600450" cy="232410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CAFE5A8-4615-7011-761E-32456D54270F}"/>
                </a:ext>
              </a:extLst>
            </p:cNvPr>
            <p:cNvSpPr/>
            <p:nvPr/>
          </p:nvSpPr>
          <p:spPr>
            <a:xfrm>
              <a:off x="4982183" y="939025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FB40B2E-11CD-6F27-7EF4-03D27C4B87ED}"/>
              </a:ext>
            </a:extLst>
          </p:cNvPr>
          <p:cNvGrpSpPr/>
          <p:nvPr/>
        </p:nvGrpSpPr>
        <p:grpSpPr>
          <a:xfrm>
            <a:off x="4463415" y="2612707"/>
            <a:ext cx="3581400" cy="2305050"/>
            <a:chOff x="4463415" y="2622233"/>
            <a:chExt cx="3581400" cy="230505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878F3C56-C851-288C-521D-4F711B7B1C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3415" y="2622233"/>
              <a:ext cx="3581400" cy="2305050"/>
            </a:xfrm>
            <a:prstGeom prst="rect">
              <a:avLst/>
            </a:prstGeom>
          </p:spPr>
        </p:pic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86183915-1C74-DC9D-3379-2DA614A9C792}"/>
                </a:ext>
              </a:extLst>
            </p:cNvPr>
            <p:cNvSpPr/>
            <p:nvPr/>
          </p:nvSpPr>
          <p:spPr>
            <a:xfrm>
              <a:off x="7305705" y="3632289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9141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76BAF1F-E6FD-6FCC-F963-43DC340C73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7B16D275-D2E2-98D1-C59F-647116A2A9CB}"/>
              </a:ext>
            </a:extLst>
          </p:cNvPr>
          <p:cNvGrpSpPr/>
          <p:nvPr/>
        </p:nvGrpSpPr>
        <p:grpSpPr>
          <a:xfrm>
            <a:off x="306994" y="112395"/>
            <a:ext cx="3590925" cy="2305050"/>
            <a:chOff x="306994" y="112395"/>
            <a:chExt cx="3590925" cy="230505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576D413D-8311-E584-14A3-E9D63D6C004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994" y="112395"/>
              <a:ext cx="3590925" cy="2305050"/>
            </a:xfrm>
            <a:prstGeom prst="rect">
              <a:avLst/>
            </a:prstGeom>
          </p:spPr>
        </p:pic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94582E08-C623-CDD2-8BD0-6ED12C2A97A9}"/>
                </a:ext>
              </a:extLst>
            </p:cNvPr>
            <p:cNvSpPr/>
            <p:nvPr/>
          </p:nvSpPr>
          <p:spPr>
            <a:xfrm>
              <a:off x="2691482" y="963650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BBA3200-4B02-0382-114E-CCB6217428A6}"/>
              </a:ext>
            </a:extLst>
          </p:cNvPr>
          <p:cNvGrpSpPr/>
          <p:nvPr/>
        </p:nvGrpSpPr>
        <p:grpSpPr>
          <a:xfrm>
            <a:off x="287944" y="2674620"/>
            <a:ext cx="3609975" cy="2333625"/>
            <a:chOff x="287944" y="2674620"/>
            <a:chExt cx="3609975" cy="2333625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5A24AE1-3C68-1A3B-E7B3-976A986CEE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944" y="2674620"/>
              <a:ext cx="3609975" cy="2333625"/>
            </a:xfrm>
            <a:prstGeom prst="rect">
              <a:avLst/>
            </a:prstGeom>
          </p:spPr>
        </p:pic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E3229195-77DF-E026-F107-AC3653AA6FB1}"/>
                </a:ext>
              </a:extLst>
            </p:cNvPr>
            <p:cNvSpPr/>
            <p:nvPr/>
          </p:nvSpPr>
          <p:spPr>
            <a:xfrm>
              <a:off x="592110" y="3563708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A08B48D-DBFD-A5C9-BC9A-5CD28C9D2AAA}"/>
              </a:ext>
            </a:extLst>
          </p:cNvPr>
          <p:cNvGrpSpPr/>
          <p:nvPr/>
        </p:nvGrpSpPr>
        <p:grpSpPr>
          <a:xfrm>
            <a:off x="4413277" y="93345"/>
            <a:ext cx="3590925" cy="2324100"/>
            <a:chOff x="4413277" y="93345"/>
            <a:chExt cx="3590925" cy="232410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044B575-CAB5-0F40-DAE4-23D22F79CA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3277" y="93345"/>
              <a:ext cx="3590925" cy="2324100"/>
            </a:xfrm>
            <a:prstGeom prst="rect">
              <a:avLst/>
            </a:prstGeom>
          </p:spPr>
        </p:pic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B090AEA-1CA2-3F44-DFA4-3D048B3B5410}"/>
                </a:ext>
              </a:extLst>
            </p:cNvPr>
            <p:cNvSpPr/>
            <p:nvPr/>
          </p:nvSpPr>
          <p:spPr>
            <a:xfrm>
              <a:off x="7321523" y="963650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6E4156F-3101-16BB-9C3A-7C906C8227C9}"/>
              </a:ext>
            </a:extLst>
          </p:cNvPr>
          <p:cNvGrpSpPr/>
          <p:nvPr/>
        </p:nvGrpSpPr>
        <p:grpSpPr>
          <a:xfrm>
            <a:off x="4413277" y="2674620"/>
            <a:ext cx="3609975" cy="2305050"/>
            <a:chOff x="4413277" y="2674620"/>
            <a:chExt cx="3609975" cy="230505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38557C3-0184-8AA7-8277-2FEAC6E5C9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3277" y="2674620"/>
              <a:ext cx="3609975" cy="2305050"/>
            </a:xfrm>
            <a:prstGeom prst="rect">
              <a:avLst/>
            </a:prstGeom>
          </p:spPr>
        </p:pic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4E3AFF37-779B-BAAA-54E4-75EA098D2254}"/>
                </a:ext>
              </a:extLst>
            </p:cNvPr>
            <p:cNvSpPr/>
            <p:nvPr/>
          </p:nvSpPr>
          <p:spPr>
            <a:xfrm>
              <a:off x="4782766" y="3563709"/>
              <a:ext cx="398834" cy="41828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59298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2DF7194-77A4-9D32-9953-F92DF91725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>
            <a:extLst>
              <a:ext uri="{FF2B5EF4-FFF2-40B4-BE49-F238E27FC236}">
                <a16:creationId xmlns:a16="http://schemas.microsoft.com/office/drawing/2014/main" id="{C47B10D5-EC6D-9046-8EAA-3008E1F3567D}"/>
              </a:ext>
            </a:extLst>
          </p:cNvPr>
          <p:cNvGrpSpPr/>
          <p:nvPr/>
        </p:nvGrpSpPr>
        <p:grpSpPr>
          <a:xfrm>
            <a:off x="-11024" y="28156"/>
            <a:ext cx="5790391" cy="2959223"/>
            <a:chOff x="-11024" y="28156"/>
            <a:chExt cx="5790391" cy="2959223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7093C25E-571C-8D39-9A73-7F57E2C1C07A}"/>
                </a:ext>
              </a:extLst>
            </p:cNvPr>
            <p:cNvGrpSpPr/>
            <p:nvPr/>
          </p:nvGrpSpPr>
          <p:grpSpPr>
            <a:xfrm>
              <a:off x="2" y="28156"/>
              <a:ext cx="5768340" cy="2959223"/>
              <a:chOff x="2" y="35957"/>
              <a:chExt cx="5768340" cy="2959223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65438DA9-C58C-EF9F-CE02-22D9DD6113D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5889"/>
              <a:stretch>
                <a:fillRect/>
              </a:stretch>
            </p:blipFill>
            <p:spPr>
              <a:xfrm rot="5400000">
                <a:off x="1404560" y="-1368601"/>
                <a:ext cx="2959223" cy="5768340"/>
              </a:xfrm>
              <a:prstGeom prst="rect">
                <a:avLst/>
              </a:prstGeom>
            </p:spPr>
          </p:pic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2E626835-C542-48B5-C270-FC444D06C3A4}"/>
                  </a:ext>
                </a:extLst>
              </p:cNvPr>
              <p:cNvSpPr/>
              <p:nvPr/>
            </p:nvSpPr>
            <p:spPr>
              <a:xfrm>
                <a:off x="573122" y="805543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F010609-EA0A-B037-AA7B-01E3F8EF8D24}"/>
                </a:ext>
              </a:extLst>
            </p:cNvPr>
            <p:cNvSpPr txBox="1"/>
            <p:nvPr/>
          </p:nvSpPr>
          <p:spPr>
            <a:xfrm>
              <a:off x="-11024" y="181634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65C14D9-5F55-0BEC-2C5E-8182C204A29C}"/>
                </a:ext>
              </a:extLst>
            </p:cNvPr>
            <p:cNvSpPr txBox="1"/>
            <p:nvPr/>
          </p:nvSpPr>
          <p:spPr>
            <a:xfrm>
              <a:off x="4796387" y="169442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BB1C3685-1D86-0AAA-A8ED-1008AD855BD3}"/>
                </a:ext>
              </a:extLst>
            </p:cNvPr>
            <p:cNvCxnSpPr>
              <a:cxnSpLocks/>
            </p:cNvCxnSpPr>
            <p:nvPr/>
          </p:nvCxnSpPr>
          <p:spPr>
            <a:xfrm>
              <a:off x="2028948" y="243840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81A7CDC-BF5B-FAC6-7C53-9AEAF60FAE81}"/>
                </a:ext>
              </a:extLst>
            </p:cNvPr>
            <p:cNvSpPr txBox="1"/>
            <p:nvPr/>
          </p:nvSpPr>
          <p:spPr>
            <a:xfrm>
              <a:off x="2849880" y="38903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953A2003-D9C6-7BF0-FDDB-AB88A844721E}"/>
              </a:ext>
            </a:extLst>
          </p:cNvPr>
          <p:cNvGrpSpPr/>
          <p:nvPr/>
        </p:nvGrpSpPr>
        <p:grpSpPr>
          <a:xfrm>
            <a:off x="6096000" y="0"/>
            <a:ext cx="5790391" cy="2939143"/>
            <a:chOff x="6096000" y="0"/>
            <a:chExt cx="5790391" cy="2939143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1D50000E-8D6B-74BE-8BAC-E6239CF9B5FC}"/>
                </a:ext>
              </a:extLst>
            </p:cNvPr>
            <p:cNvGrpSpPr/>
            <p:nvPr/>
          </p:nvGrpSpPr>
          <p:grpSpPr>
            <a:xfrm>
              <a:off x="6096001" y="0"/>
              <a:ext cx="5753100" cy="2939143"/>
              <a:chOff x="6096001" y="0"/>
              <a:chExt cx="5753100" cy="2939143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3DC046C8-DCE6-2D66-DA0A-1C24F42D415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111"/>
              <a:stretch>
                <a:fillRect/>
              </a:stretch>
            </p:blipFill>
            <p:spPr>
              <a:xfrm rot="5400000">
                <a:off x="7502979" y="-1406978"/>
                <a:ext cx="2939143" cy="5753100"/>
              </a:xfrm>
              <a:prstGeom prst="rect">
                <a:avLst/>
              </a:prstGeom>
            </p:spPr>
          </p:pic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D4558606-50F6-5B66-885F-8F705B8F2A4B}"/>
                  </a:ext>
                </a:extLst>
              </p:cNvPr>
              <p:cNvSpPr/>
              <p:nvPr/>
            </p:nvSpPr>
            <p:spPr>
              <a:xfrm>
                <a:off x="8858958" y="475567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93CDF9F-B37F-3D66-19EB-BBD79D2843F6}"/>
                </a:ext>
              </a:extLst>
            </p:cNvPr>
            <p:cNvSpPr txBox="1"/>
            <p:nvPr/>
          </p:nvSpPr>
          <p:spPr>
            <a:xfrm>
              <a:off x="6096000" y="169442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D62A044-4E7F-41D2-D340-274E09AFCCAC}"/>
                </a:ext>
              </a:extLst>
            </p:cNvPr>
            <p:cNvSpPr txBox="1"/>
            <p:nvPr/>
          </p:nvSpPr>
          <p:spPr>
            <a:xfrm>
              <a:off x="10903411" y="157250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A3CB5511-D29F-4378-141B-642C45EE9B35}"/>
                </a:ext>
              </a:extLst>
            </p:cNvPr>
            <p:cNvCxnSpPr>
              <a:cxnSpLocks/>
            </p:cNvCxnSpPr>
            <p:nvPr/>
          </p:nvCxnSpPr>
          <p:spPr>
            <a:xfrm>
              <a:off x="7885693" y="233093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4548629-52D7-6DF3-2837-C0A0D90F6E0F}"/>
                </a:ext>
              </a:extLst>
            </p:cNvPr>
            <p:cNvSpPr txBox="1"/>
            <p:nvPr/>
          </p:nvSpPr>
          <p:spPr>
            <a:xfrm>
              <a:off x="8706625" y="28156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F6BA2BBC-AA88-474C-F3C2-E6EC20D5FAA8}"/>
              </a:ext>
            </a:extLst>
          </p:cNvPr>
          <p:cNvGrpSpPr/>
          <p:nvPr/>
        </p:nvGrpSpPr>
        <p:grpSpPr>
          <a:xfrm>
            <a:off x="-11024" y="3175532"/>
            <a:ext cx="5790391" cy="2952957"/>
            <a:chOff x="-11024" y="3175532"/>
            <a:chExt cx="5790391" cy="2952957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D2504838-122D-1975-8A89-D346D321A09D}"/>
                </a:ext>
              </a:extLst>
            </p:cNvPr>
            <p:cNvGrpSpPr/>
            <p:nvPr/>
          </p:nvGrpSpPr>
          <p:grpSpPr>
            <a:xfrm>
              <a:off x="2" y="3175532"/>
              <a:ext cx="5768340" cy="2952957"/>
              <a:chOff x="2" y="3175532"/>
              <a:chExt cx="5768340" cy="2952957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00093CF9-DAF2-2620-1160-DBE728D1AC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5889"/>
              <a:stretch>
                <a:fillRect/>
              </a:stretch>
            </p:blipFill>
            <p:spPr>
              <a:xfrm rot="5400000">
                <a:off x="1407693" y="1767841"/>
                <a:ext cx="2952957" cy="5768340"/>
              </a:xfrm>
              <a:prstGeom prst="rect">
                <a:avLst/>
              </a:prstGeom>
            </p:spPr>
          </p:pic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8F93D16-E1A8-012E-E8D2-4FE273C4DF15}"/>
                  </a:ext>
                </a:extLst>
              </p:cNvPr>
              <p:cNvSpPr/>
              <p:nvPr/>
            </p:nvSpPr>
            <p:spPr>
              <a:xfrm>
                <a:off x="1630114" y="5522048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C312E69-FF0B-649C-D14F-914603D2A0B8}"/>
                </a:ext>
              </a:extLst>
            </p:cNvPr>
            <p:cNvSpPr txBox="1"/>
            <p:nvPr/>
          </p:nvSpPr>
          <p:spPr>
            <a:xfrm>
              <a:off x="-11024" y="4897484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4330DAE2-16F2-7088-9713-AA0CB6B21F5E}"/>
                </a:ext>
              </a:extLst>
            </p:cNvPr>
            <p:cNvSpPr txBox="1"/>
            <p:nvPr/>
          </p:nvSpPr>
          <p:spPr>
            <a:xfrm>
              <a:off x="4796387" y="4775564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5B2EFAB4-A22E-9171-BFD1-70DD27D9B402}"/>
                </a:ext>
              </a:extLst>
            </p:cNvPr>
            <p:cNvCxnSpPr>
              <a:cxnSpLocks/>
            </p:cNvCxnSpPr>
            <p:nvPr/>
          </p:nvCxnSpPr>
          <p:spPr>
            <a:xfrm>
              <a:off x="2028948" y="3484626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9CE4EF4-1E00-99D8-9DDE-729CD869A2BE}"/>
                </a:ext>
              </a:extLst>
            </p:cNvPr>
            <p:cNvSpPr txBox="1"/>
            <p:nvPr/>
          </p:nvSpPr>
          <p:spPr>
            <a:xfrm>
              <a:off x="2849880" y="3279689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EC822B07-D91B-9393-BFB7-F3BCA469866D}"/>
              </a:ext>
            </a:extLst>
          </p:cNvPr>
          <p:cNvGrpSpPr/>
          <p:nvPr/>
        </p:nvGrpSpPr>
        <p:grpSpPr>
          <a:xfrm>
            <a:off x="6058710" y="3279689"/>
            <a:ext cx="5798010" cy="2965622"/>
            <a:chOff x="6058710" y="3279689"/>
            <a:chExt cx="5798010" cy="296562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1CC3CF0-EC85-370D-73D8-36044BBABBF7}"/>
                </a:ext>
              </a:extLst>
            </p:cNvPr>
            <p:cNvGrpSpPr/>
            <p:nvPr/>
          </p:nvGrpSpPr>
          <p:grpSpPr>
            <a:xfrm>
              <a:off x="6096000" y="3279689"/>
              <a:ext cx="5760720" cy="2965622"/>
              <a:chOff x="6096000" y="3279689"/>
              <a:chExt cx="5760720" cy="2965622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3936B4DC-A196-5AB1-0C3C-ABDD7F4EA9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000"/>
              <a:stretch>
                <a:fillRect/>
              </a:stretch>
            </p:blipFill>
            <p:spPr>
              <a:xfrm rot="5400000">
                <a:off x="7493549" y="1882140"/>
                <a:ext cx="2965622" cy="5760720"/>
              </a:xfrm>
              <a:prstGeom prst="rect">
                <a:avLst/>
              </a:prstGeom>
            </p:spPr>
          </p:pic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FE252656-C9A1-98B2-E475-A6881E4D8575}"/>
                  </a:ext>
                </a:extLst>
              </p:cNvPr>
              <p:cNvSpPr/>
              <p:nvPr/>
            </p:nvSpPr>
            <p:spPr>
              <a:xfrm>
                <a:off x="10041132" y="5312903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54F05DA3-DA15-5C39-BD51-752857AC97A0}"/>
                </a:ext>
              </a:extLst>
            </p:cNvPr>
            <p:cNvSpPr txBox="1"/>
            <p:nvPr/>
          </p:nvSpPr>
          <p:spPr>
            <a:xfrm>
              <a:off x="6058710" y="4972086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317F2B0-FC20-3486-D549-5CC064AEF29A}"/>
                </a:ext>
              </a:extLst>
            </p:cNvPr>
            <p:cNvSpPr txBox="1"/>
            <p:nvPr/>
          </p:nvSpPr>
          <p:spPr>
            <a:xfrm>
              <a:off x="10866121" y="4850166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8B2C7590-42CB-BAF4-AC6C-D1A7920742F1}"/>
                </a:ext>
              </a:extLst>
            </p:cNvPr>
            <p:cNvCxnSpPr>
              <a:cxnSpLocks/>
            </p:cNvCxnSpPr>
            <p:nvPr/>
          </p:nvCxnSpPr>
          <p:spPr>
            <a:xfrm>
              <a:off x="7885693" y="3484626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B5CDF589-2E43-C5B5-C4ED-4205BD0149B5}"/>
                </a:ext>
              </a:extLst>
            </p:cNvPr>
            <p:cNvSpPr txBox="1"/>
            <p:nvPr/>
          </p:nvSpPr>
          <p:spPr>
            <a:xfrm>
              <a:off x="8706625" y="3279689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46525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DB11BC0-061A-B862-906A-064C133F9F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id="{A9978301-F3EF-86A8-09A4-45D006B0CF83}"/>
              </a:ext>
            </a:extLst>
          </p:cNvPr>
          <p:cNvGrpSpPr/>
          <p:nvPr/>
        </p:nvGrpSpPr>
        <p:grpSpPr>
          <a:xfrm>
            <a:off x="-11024" y="36925"/>
            <a:ext cx="5932007" cy="3021413"/>
            <a:chOff x="-11024" y="36925"/>
            <a:chExt cx="5932007" cy="3021413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BF5FE0F9-86BD-CC57-E4A9-E6B0E8523575}"/>
                </a:ext>
              </a:extLst>
            </p:cNvPr>
            <p:cNvGrpSpPr/>
            <p:nvPr/>
          </p:nvGrpSpPr>
          <p:grpSpPr>
            <a:xfrm>
              <a:off x="167883" y="86039"/>
              <a:ext cx="5753100" cy="2972299"/>
              <a:chOff x="167883" y="86039"/>
              <a:chExt cx="5753100" cy="2972299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E771E1EC-5FF9-3CC2-5CF1-46D5B351F7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111"/>
              <a:stretch>
                <a:fillRect/>
              </a:stretch>
            </p:blipFill>
            <p:spPr>
              <a:xfrm rot="5400000">
                <a:off x="1558283" y="-1304361"/>
                <a:ext cx="2972299" cy="5753100"/>
              </a:xfrm>
              <a:prstGeom prst="rect">
                <a:avLst/>
              </a:prstGeom>
            </p:spPr>
          </p:pic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99B68F15-ED18-39E8-9965-F80426FAA260}"/>
                  </a:ext>
                </a:extLst>
              </p:cNvPr>
              <p:cNvSpPr/>
              <p:nvPr/>
            </p:nvSpPr>
            <p:spPr>
              <a:xfrm>
                <a:off x="713580" y="754505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06B9C50-5F86-3E7F-0160-CA0FD5777107}"/>
                </a:ext>
              </a:extLst>
            </p:cNvPr>
            <p:cNvSpPr txBox="1"/>
            <p:nvPr/>
          </p:nvSpPr>
          <p:spPr>
            <a:xfrm>
              <a:off x="-11024" y="181634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3FA0888-B636-52C2-35AE-8C5D08574F28}"/>
                </a:ext>
              </a:extLst>
            </p:cNvPr>
            <p:cNvSpPr txBox="1"/>
            <p:nvPr/>
          </p:nvSpPr>
          <p:spPr>
            <a:xfrm>
              <a:off x="4796387" y="169442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5B1886D-72A6-B581-C48F-9699A17B7A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48641" y="236980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64B83AD-1F2F-661E-BEC7-44B150976198}"/>
                </a:ext>
              </a:extLst>
            </p:cNvPr>
            <p:cNvSpPr txBox="1"/>
            <p:nvPr/>
          </p:nvSpPr>
          <p:spPr>
            <a:xfrm flipH="1">
              <a:off x="1872111" y="36925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692DE751-026B-C38F-7598-455DD34F039A}"/>
              </a:ext>
            </a:extLst>
          </p:cNvPr>
          <p:cNvGrpSpPr/>
          <p:nvPr/>
        </p:nvGrpSpPr>
        <p:grpSpPr>
          <a:xfrm>
            <a:off x="-37291" y="3367671"/>
            <a:ext cx="5790391" cy="3003656"/>
            <a:chOff x="-37291" y="3367671"/>
            <a:chExt cx="5790391" cy="3003656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3B1AA04-D597-B173-CF4F-242925E6151C}"/>
                </a:ext>
              </a:extLst>
            </p:cNvPr>
            <p:cNvGrpSpPr/>
            <p:nvPr/>
          </p:nvGrpSpPr>
          <p:grpSpPr>
            <a:xfrm>
              <a:off x="0" y="3429000"/>
              <a:ext cx="5753100" cy="2942327"/>
              <a:chOff x="0" y="3429000"/>
              <a:chExt cx="5753100" cy="2942327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72F707FF-6770-5A69-ED37-A11FF0EE5E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111"/>
              <a:stretch>
                <a:fillRect/>
              </a:stretch>
            </p:blipFill>
            <p:spPr>
              <a:xfrm rot="5400000">
                <a:off x="1405386" y="2023614"/>
                <a:ext cx="2942327" cy="5753100"/>
              </a:xfrm>
              <a:prstGeom prst="rect">
                <a:avLst/>
              </a:prstGeom>
            </p:spPr>
          </p:pic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905C7B11-1927-818A-1192-682C6558E590}"/>
                  </a:ext>
                </a:extLst>
              </p:cNvPr>
              <p:cNvSpPr/>
              <p:nvPr/>
            </p:nvSpPr>
            <p:spPr>
              <a:xfrm>
                <a:off x="1672694" y="5753100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CDA2CCFA-F9CD-7B87-5C01-073FCE29D87B}"/>
                </a:ext>
              </a:extLst>
            </p:cNvPr>
            <p:cNvSpPr txBox="1"/>
            <p:nvPr/>
          </p:nvSpPr>
          <p:spPr>
            <a:xfrm>
              <a:off x="-37291" y="5130421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8B71CA1-5C46-8DE2-8A10-44A6A180D11D}"/>
                </a:ext>
              </a:extLst>
            </p:cNvPr>
            <p:cNvSpPr txBox="1"/>
            <p:nvPr/>
          </p:nvSpPr>
          <p:spPr>
            <a:xfrm>
              <a:off x="4770120" y="5008501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A5F48D4-F486-8538-A177-33EE9F8AA06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70048" y="3567726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47D71324-D089-355E-CA14-8CAE9DC0733E}"/>
                </a:ext>
              </a:extLst>
            </p:cNvPr>
            <p:cNvSpPr txBox="1"/>
            <p:nvPr/>
          </p:nvSpPr>
          <p:spPr>
            <a:xfrm flipH="1">
              <a:off x="1773443" y="3367671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DC21A849-CC46-3E98-F714-97FF721EA492}"/>
              </a:ext>
            </a:extLst>
          </p:cNvPr>
          <p:cNvGrpSpPr/>
          <p:nvPr/>
        </p:nvGrpSpPr>
        <p:grpSpPr>
          <a:xfrm>
            <a:off x="6096000" y="58507"/>
            <a:ext cx="5797524" cy="2987927"/>
            <a:chOff x="6096000" y="58507"/>
            <a:chExt cx="5797524" cy="2987927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8CD391C-4C24-3614-2205-58E354F93055}"/>
                </a:ext>
              </a:extLst>
            </p:cNvPr>
            <p:cNvGrpSpPr/>
            <p:nvPr/>
          </p:nvGrpSpPr>
          <p:grpSpPr>
            <a:xfrm>
              <a:off x="6140424" y="86039"/>
              <a:ext cx="5753100" cy="2960395"/>
              <a:chOff x="6140424" y="86039"/>
              <a:chExt cx="5753100" cy="2960395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7D71F5CD-1C84-3F34-2369-08FAD91F7D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111"/>
              <a:stretch>
                <a:fillRect/>
              </a:stretch>
            </p:blipFill>
            <p:spPr>
              <a:xfrm rot="5400000">
                <a:off x="7536776" y="-1310313"/>
                <a:ext cx="2960395" cy="5753100"/>
              </a:xfrm>
              <a:prstGeom prst="rect">
                <a:avLst/>
              </a:prstGeom>
            </p:spPr>
          </p:pic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A3290AEF-3683-D9B4-B4A0-ABD68EBFF0AC}"/>
                  </a:ext>
                </a:extLst>
              </p:cNvPr>
              <p:cNvSpPr/>
              <p:nvPr/>
            </p:nvSpPr>
            <p:spPr>
              <a:xfrm>
                <a:off x="8921723" y="545360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36DB346-577D-DA39-6C0E-90A0C097C63F}"/>
                </a:ext>
              </a:extLst>
            </p:cNvPr>
            <p:cNvSpPr txBox="1"/>
            <p:nvPr/>
          </p:nvSpPr>
          <p:spPr>
            <a:xfrm>
              <a:off x="6096000" y="178489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6786900-7FBC-0EE5-474C-7C0FF31F7461}"/>
                </a:ext>
              </a:extLst>
            </p:cNvPr>
            <p:cNvSpPr txBox="1"/>
            <p:nvPr/>
          </p:nvSpPr>
          <p:spPr>
            <a:xfrm>
              <a:off x="10903411" y="1662970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2F9983CC-DB4D-C535-5AA3-9C2D54FBDA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396757" y="258562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78704C8-D42F-4CC2-4A5A-C70C1A1F2880}"/>
                </a:ext>
              </a:extLst>
            </p:cNvPr>
            <p:cNvSpPr txBox="1"/>
            <p:nvPr/>
          </p:nvSpPr>
          <p:spPr>
            <a:xfrm flipH="1">
              <a:off x="8180395" y="58507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DB11B80-2980-371D-1049-ECC21A9D2CD3}"/>
              </a:ext>
            </a:extLst>
          </p:cNvPr>
          <p:cNvGrpSpPr/>
          <p:nvPr/>
        </p:nvGrpSpPr>
        <p:grpSpPr>
          <a:xfrm>
            <a:off x="6140423" y="3480776"/>
            <a:ext cx="5790391" cy="2975271"/>
            <a:chOff x="6140423" y="3480776"/>
            <a:chExt cx="5790391" cy="2975271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8B197B9-32BF-59E4-D436-503A373F4766}"/>
                </a:ext>
              </a:extLst>
            </p:cNvPr>
            <p:cNvGrpSpPr/>
            <p:nvPr/>
          </p:nvGrpSpPr>
          <p:grpSpPr>
            <a:xfrm>
              <a:off x="6140424" y="3480776"/>
              <a:ext cx="5753100" cy="2975271"/>
              <a:chOff x="6140424" y="3480776"/>
              <a:chExt cx="5753100" cy="2975271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6B2CA47D-186E-076E-9FF1-DE086AA50E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111"/>
              <a:stretch>
                <a:fillRect/>
              </a:stretch>
            </p:blipFill>
            <p:spPr>
              <a:xfrm rot="5400000">
                <a:off x="7529338" y="2091862"/>
                <a:ext cx="2975271" cy="5753100"/>
              </a:xfrm>
              <a:prstGeom prst="rect">
                <a:avLst/>
              </a:prstGeom>
            </p:spPr>
          </p:pic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320F826F-92EB-E9ED-3D94-2C66AA642E58}"/>
                  </a:ext>
                </a:extLst>
              </p:cNvPr>
              <p:cNvSpPr/>
              <p:nvPr/>
            </p:nvSpPr>
            <p:spPr>
              <a:xfrm>
                <a:off x="10391192" y="5334811"/>
                <a:ext cx="398834" cy="41828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476B1E9-4F15-AEFD-0B55-7A07F65BCBF6}"/>
                </a:ext>
              </a:extLst>
            </p:cNvPr>
            <p:cNvSpPr txBox="1"/>
            <p:nvPr/>
          </p:nvSpPr>
          <p:spPr>
            <a:xfrm>
              <a:off x="6140423" y="5226763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起始点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11C2F1AD-491A-CF61-508A-8421BCDF6471}"/>
                </a:ext>
              </a:extLst>
            </p:cNvPr>
            <p:cNvSpPr txBox="1"/>
            <p:nvPr/>
          </p:nvSpPr>
          <p:spPr>
            <a:xfrm>
              <a:off x="10947834" y="5104843"/>
              <a:ext cx="98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目标点</a:t>
              </a: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ABCEDDC3-C734-856F-0F9D-C88923F481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388406" y="3680831"/>
              <a:ext cx="8209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5C4EB4D9-C861-BCBC-90ED-DABA88EFBD43}"/>
                </a:ext>
              </a:extLst>
            </p:cNvPr>
            <p:cNvSpPr txBox="1"/>
            <p:nvPr/>
          </p:nvSpPr>
          <p:spPr>
            <a:xfrm flipH="1">
              <a:off x="8180395" y="3480776"/>
              <a:ext cx="1270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飞行方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91832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FA9AB3F-FC1E-9D8F-4563-308DB14A94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52493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148EEF-6E50-57D9-B8C1-7E1C8E841B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6E42BD7-1AB5-2BCF-D1EC-478BEB538C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43" y="1"/>
            <a:ext cx="5760000" cy="34280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1E395A9-0452-20C7-3C06-89701A809D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6357" y="984"/>
            <a:ext cx="5760000" cy="34280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3CDDD55-4C13-847B-04C9-5DDCFFA2F9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43" y="3429984"/>
            <a:ext cx="5760000" cy="342801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1EA315A-2B29-19A7-054C-EF22443C31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6357" y="3429984"/>
            <a:ext cx="5760000" cy="3428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07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CD67FBF-35E6-BCF1-4EF6-2D8AF2A486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14799" cy="363814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E4285E-A0C9-9E36-FA67-BE390B462E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268" y="0"/>
            <a:ext cx="4597940" cy="350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16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D9B2D186-DE3D-852B-4865-4E449383E74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426" y="164520"/>
            <a:ext cx="4844903" cy="36336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6A4ACDC-3685-8494-646E-FEFA6C4370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8140" y="111189"/>
            <a:ext cx="3540826" cy="2054713"/>
          </a:xfrm>
          <a:prstGeom prst="rect">
            <a:avLst/>
          </a:prstGeom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1720967B-CB02-1B4E-37D7-30B8BF5B1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385" y="2413102"/>
            <a:ext cx="3283581" cy="1794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4D1545E1-0AE0-47C0-8CEF-F1F31019E7CD}"/>
                  </a:ext>
                </a:extLst>
              </p14:cNvPr>
              <p14:cNvContentPartPr/>
              <p14:nvPr/>
            </p14:nvContentPartPr>
            <p14:xfrm>
              <a:off x="2732783" y="1614646"/>
              <a:ext cx="360" cy="34920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4D1545E1-0AE0-47C0-8CEF-F1F31019E7C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24143" y="1605646"/>
                <a:ext cx="18000" cy="36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44AB40BB-3351-E05C-4672-8491C1DF3A12}"/>
                  </a:ext>
                </a:extLst>
              </p14:cNvPr>
              <p14:cNvContentPartPr/>
              <p14:nvPr/>
            </p14:nvContentPartPr>
            <p14:xfrm>
              <a:off x="3579503" y="1653166"/>
              <a:ext cx="360" cy="271800"/>
            </p14:xfrm>
          </p:contentPart>
        </mc:Choice>
        <mc:Fallback xmlns=""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44AB40BB-3351-E05C-4672-8491C1DF3A1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70503" y="1644526"/>
                <a:ext cx="18000" cy="28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D88857AD-EEA6-B578-46A3-237A1F7A8D1A}"/>
                  </a:ext>
                </a:extLst>
              </p14:cNvPr>
              <p14:cNvContentPartPr/>
              <p14:nvPr/>
            </p14:nvContentPartPr>
            <p14:xfrm>
              <a:off x="2694263" y="982126"/>
              <a:ext cx="20160" cy="329760"/>
            </p14:xfrm>
          </p:contentPart>
        </mc:Choice>
        <mc:Fallback xmlns=""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D88857AD-EEA6-B578-46A3-237A1F7A8D1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85623" y="973486"/>
                <a:ext cx="37800" cy="34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墨迹 13">
                <a:extLst>
                  <a:ext uri="{FF2B5EF4-FFF2-40B4-BE49-F238E27FC236}">
                    <a16:creationId xmlns:a16="http://schemas.microsoft.com/office/drawing/2014/main" id="{6DD816E1-6078-DC9C-9FE5-39529086085A}"/>
                  </a:ext>
                </a:extLst>
              </p14:cNvPr>
              <p14:cNvContentPartPr/>
              <p14:nvPr/>
            </p14:nvContentPartPr>
            <p14:xfrm>
              <a:off x="3521183" y="1001566"/>
              <a:ext cx="360" cy="310680"/>
            </p14:xfrm>
          </p:contentPart>
        </mc:Choice>
        <mc:Fallback xmlns="">
          <p:pic>
            <p:nvPicPr>
              <p:cNvPr id="14" name="墨迹 13">
                <a:extLst>
                  <a:ext uri="{FF2B5EF4-FFF2-40B4-BE49-F238E27FC236}">
                    <a16:creationId xmlns:a16="http://schemas.microsoft.com/office/drawing/2014/main" id="{6DD816E1-6078-DC9C-9FE5-39529086085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12183" y="992566"/>
                <a:ext cx="18000" cy="3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FC44E1A3-7FA7-1F33-0E07-89B1432EAC79}"/>
                  </a:ext>
                </a:extLst>
              </p14:cNvPr>
              <p14:cNvContentPartPr/>
              <p14:nvPr/>
            </p14:nvContentPartPr>
            <p14:xfrm>
              <a:off x="2711543" y="1031086"/>
              <a:ext cx="22320" cy="282240"/>
            </p14:xfrm>
          </p:contentPart>
        </mc:Choice>
        <mc:Fallback xmlns=""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FC44E1A3-7FA7-1F33-0E07-89B1432EAC7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48543" y="968086"/>
                <a:ext cx="14796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287EADDA-E8D7-44ED-0556-169D9BC6E277}"/>
                  </a:ext>
                </a:extLst>
              </p14:cNvPr>
              <p14:cNvContentPartPr/>
              <p14:nvPr/>
            </p14:nvContentPartPr>
            <p14:xfrm>
              <a:off x="3521183" y="1040446"/>
              <a:ext cx="360" cy="196200"/>
            </p14:xfrm>
          </p:contentPart>
        </mc:Choice>
        <mc:Fallback xmlns=""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287EADDA-E8D7-44ED-0556-169D9BC6E27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58183" y="977806"/>
                <a:ext cx="12600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A86F837E-16D2-6567-CB6A-3471AF4C20A6}"/>
                  </a:ext>
                </a:extLst>
              </p14:cNvPr>
              <p14:cNvContentPartPr/>
              <p14:nvPr/>
            </p14:nvContentPartPr>
            <p14:xfrm>
              <a:off x="3598583" y="1634086"/>
              <a:ext cx="360" cy="185040"/>
            </p14:xfrm>
          </p:contentPart>
        </mc:Choice>
        <mc:Fallback xmlns=""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A86F837E-16D2-6567-CB6A-3471AF4C20A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35943" y="1571086"/>
                <a:ext cx="12600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墨迹 17">
                <a:extLst>
                  <a:ext uri="{FF2B5EF4-FFF2-40B4-BE49-F238E27FC236}">
                    <a16:creationId xmlns:a16="http://schemas.microsoft.com/office/drawing/2014/main" id="{81363A77-F8A9-4342-12CE-1FA040DF47B7}"/>
                  </a:ext>
                </a:extLst>
              </p14:cNvPr>
              <p14:cNvContentPartPr/>
              <p14:nvPr/>
            </p14:nvContentPartPr>
            <p14:xfrm>
              <a:off x="2723423" y="1672966"/>
              <a:ext cx="14040" cy="205920"/>
            </p14:xfrm>
          </p:contentPart>
        </mc:Choice>
        <mc:Fallback xmlns="">
          <p:pic>
            <p:nvPicPr>
              <p:cNvPr id="18" name="墨迹 17">
                <a:extLst>
                  <a:ext uri="{FF2B5EF4-FFF2-40B4-BE49-F238E27FC236}">
                    <a16:creationId xmlns:a16="http://schemas.microsoft.com/office/drawing/2014/main" id="{81363A77-F8A9-4342-12CE-1FA040DF47B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60423" y="1610326"/>
                <a:ext cx="139680" cy="33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2B264DAE-DFB4-2A79-1B82-0B57734E8274}"/>
              </a:ext>
            </a:extLst>
          </p:cNvPr>
          <p:cNvGrpSpPr/>
          <p:nvPr/>
        </p:nvGrpSpPr>
        <p:grpSpPr>
          <a:xfrm>
            <a:off x="2178023" y="738766"/>
            <a:ext cx="1849320" cy="1180080"/>
            <a:chOff x="2294755" y="2343830"/>
            <a:chExt cx="1849320" cy="118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235E179-CCC7-7F46-9D5F-618C2E420754}"/>
                    </a:ext>
                  </a:extLst>
                </p14:cNvPr>
                <p14:cNvContentPartPr/>
                <p14:nvPr/>
              </p14:nvContentPartPr>
              <p14:xfrm>
                <a:off x="2567995" y="2382710"/>
                <a:ext cx="1334520" cy="3492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235E179-CCC7-7F46-9D5F-618C2E42075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504995" y="2320070"/>
                  <a:ext cx="14601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16BFB5B3-7F62-81B3-D580-1FA1C86D6B6C}"/>
                    </a:ext>
                  </a:extLst>
                </p14:cNvPr>
                <p14:cNvContentPartPr/>
                <p14:nvPr/>
              </p14:nvContentPartPr>
              <p14:xfrm>
                <a:off x="2294755" y="2460830"/>
                <a:ext cx="234360" cy="106308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16BFB5B3-7F62-81B3-D580-1FA1C86D6B6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231755" y="2398190"/>
                  <a:ext cx="360000" cy="11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F64F784E-1919-FBB9-DE32-F6460704AC88}"/>
                    </a:ext>
                  </a:extLst>
                </p14:cNvPr>
                <p14:cNvContentPartPr/>
                <p14:nvPr/>
              </p14:nvContentPartPr>
              <p14:xfrm>
                <a:off x="2373235" y="3395390"/>
                <a:ext cx="1560960" cy="12636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F64F784E-1919-FBB9-DE32-F6460704AC8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10235" y="3332390"/>
                  <a:ext cx="16866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81906A07-8223-CA11-4B12-17EC7266D88C}"/>
                    </a:ext>
                  </a:extLst>
                </p14:cNvPr>
                <p14:cNvContentPartPr/>
                <p14:nvPr/>
              </p14:nvContentPartPr>
              <p14:xfrm>
                <a:off x="3927715" y="2372990"/>
                <a:ext cx="216360" cy="90432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81906A07-8223-CA11-4B12-17EC7266D88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864715" y="2310350"/>
                  <a:ext cx="342000" cy="10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FD1F4F1-E327-39C8-5CCA-3BA7DAD07FE3}"/>
                    </a:ext>
                  </a:extLst>
                </p14:cNvPr>
                <p14:cNvContentPartPr/>
                <p14:nvPr/>
              </p14:nvContentPartPr>
              <p14:xfrm>
                <a:off x="2431555" y="2383430"/>
                <a:ext cx="649800" cy="43740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FD1F4F1-E327-39C8-5CCA-3BA7DAD07FE3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368555" y="2320790"/>
                  <a:ext cx="775440" cy="56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2EE35CAC-8EA8-06D1-22CA-693450C0DDBC}"/>
                    </a:ext>
                  </a:extLst>
                </p14:cNvPr>
                <p14:cNvContentPartPr/>
                <p14:nvPr/>
              </p14:nvContentPartPr>
              <p14:xfrm>
                <a:off x="2509675" y="2373710"/>
                <a:ext cx="1041120" cy="82656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2EE35CAC-8EA8-06D1-22CA-693450C0DDBC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446675" y="2310710"/>
                  <a:ext cx="1166760" cy="9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970FA3D9-66F5-769D-125C-67A2C2405837}"/>
                    </a:ext>
                  </a:extLst>
                </p14:cNvPr>
                <p14:cNvContentPartPr/>
                <p14:nvPr/>
              </p14:nvContentPartPr>
              <p14:xfrm>
                <a:off x="3083155" y="2522750"/>
                <a:ext cx="833400" cy="72648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970FA3D9-66F5-769D-125C-67A2C240583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020155" y="2459750"/>
                  <a:ext cx="959040" cy="85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3F9AA290-1F17-ED0D-3793-08AF1CF145B3}"/>
                    </a:ext>
                  </a:extLst>
                </p14:cNvPr>
                <p14:cNvContentPartPr/>
                <p14:nvPr/>
              </p14:nvContentPartPr>
              <p14:xfrm>
                <a:off x="3561595" y="2983190"/>
                <a:ext cx="496080" cy="2991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3F9AA290-1F17-ED0D-3793-08AF1CF145B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498955" y="2920190"/>
                  <a:ext cx="621720" cy="42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AEF1412D-6E26-303A-16B3-ED63160D12CD}"/>
                    </a:ext>
                  </a:extLst>
                </p14:cNvPr>
                <p14:cNvContentPartPr/>
                <p14:nvPr/>
              </p14:nvContentPartPr>
              <p14:xfrm>
                <a:off x="3852115" y="2343830"/>
                <a:ext cx="271800" cy="1116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AEF1412D-6E26-303A-16B3-ED63160D12CD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89115" y="2280830"/>
                  <a:ext cx="397440" cy="1368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35" name="图片 34">
            <a:extLst>
              <a:ext uri="{FF2B5EF4-FFF2-40B4-BE49-F238E27FC236}">
                <a16:creationId xmlns:a16="http://schemas.microsoft.com/office/drawing/2014/main" id="{C923C36B-4E04-878B-54B2-2B97CE17CDB2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205385" y="4184518"/>
            <a:ext cx="3283581" cy="2562293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3159FAA0-E6A8-19B0-90AB-846C5B12272F}"/>
              </a:ext>
            </a:extLst>
          </p:cNvPr>
          <p:cNvSpPr txBox="1"/>
          <p:nvPr/>
        </p:nvSpPr>
        <p:spPr>
          <a:xfrm>
            <a:off x="10343709" y="908111"/>
            <a:ext cx="15481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ym typeface="+mn-ea"/>
              </a:rPr>
              <a:t>INTER NUC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462F1CF-2059-87F8-E447-4412170F7714}"/>
              </a:ext>
            </a:extLst>
          </p:cNvPr>
          <p:cNvSpPr txBox="1"/>
          <p:nvPr/>
        </p:nvSpPr>
        <p:spPr>
          <a:xfrm>
            <a:off x="10343710" y="2913587"/>
            <a:ext cx="1548101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RealSense D435i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E2834C6-5CE9-3F2D-0A5E-3736A04DAEA5}"/>
              </a:ext>
            </a:extLst>
          </p:cNvPr>
          <p:cNvSpPr txBox="1"/>
          <p:nvPr/>
        </p:nvSpPr>
        <p:spPr>
          <a:xfrm>
            <a:off x="10343710" y="5212315"/>
            <a:ext cx="15481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ym typeface="+mn-ea"/>
              </a:rPr>
              <a:t>Pix mini 6C</a:t>
            </a:r>
            <a:endParaRPr lang="zh-CN" altLang="en-US" dirty="0"/>
          </a:p>
        </p:txBody>
      </p:sp>
      <p:graphicFrame>
        <p:nvGraphicFramePr>
          <p:cNvPr id="40" name="表格 39">
            <a:extLst>
              <a:ext uri="{FF2B5EF4-FFF2-40B4-BE49-F238E27FC236}">
                <a16:creationId xmlns:a16="http://schemas.microsoft.com/office/drawing/2014/main" id="{FDA52EC5-076B-D363-2542-478EB163F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9810729"/>
              </p:ext>
            </p:extLst>
          </p:nvPr>
        </p:nvGraphicFramePr>
        <p:xfrm>
          <a:off x="173880" y="4258638"/>
          <a:ext cx="6085994" cy="23295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7666">
                  <a:extLst>
                    <a:ext uri="{9D8B030D-6E8A-4147-A177-3AD203B41FA5}">
                      <a16:colId xmlns:a16="http://schemas.microsoft.com/office/drawing/2014/main" val="2562133409"/>
                    </a:ext>
                  </a:extLst>
                </a:gridCol>
                <a:gridCol w="2636196">
                  <a:extLst>
                    <a:ext uri="{9D8B030D-6E8A-4147-A177-3AD203B41FA5}">
                      <a16:colId xmlns:a16="http://schemas.microsoft.com/office/drawing/2014/main" val="3234487412"/>
                    </a:ext>
                  </a:extLst>
                </a:gridCol>
                <a:gridCol w="1932132">
                  <a:extLst>
                    <a:ext uri="{9D8B030D-6E8A-4147-A177-3AD203B41FA5}">
                      <a16:colId xmlns:a16="http://schemas.microsoft.com/office/drawing/2014/main" val="2892348999"/>
                    </a:ext>
                  </a:extLst>
                </a:gridCol>
              </a:tblGrid>
              <a:tr h="4065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型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单价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5668586"/>
                  </a:ext>
                </a:extLst>
              </a:tr>
              <a:tr h="38458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机载电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ym typeface="+mn-ea"/>
                        </a:rPr>
                        <a:t>INTER NU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89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2218677"/>
                  </a:ext>
                </a:extLst>
              </a:tr>
              <a:tr h="38458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双目相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ealSense D435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4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8330256"/>
                  </a:ext>
                </a:extLst>
              </a:tr>
              <a:tr h="38458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飞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ym typeface="+mn-ea"/>
                        </a:rPr>
                        <a:t>Pix mini 6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9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9970683"/>
                  </a:ext>
                </a:extLst>
              </a:tr>
              <a:tr h="38458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内存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三星 </a:t>
                      </a:r>
                      <a:r>
                        <a:rPr lang="en-US" altLang="zh-CN" dirty="0"/>
                        <a:t>DDR4 16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1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2614501"/>
                  </a:ext>
                </a:extLst>
              </a:tr>
              <a:tr h="38458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固态硬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0G M.2</a:t>
                      </a:r>
                      <a:r>
                        <a:rPr lang="zh-CN" altLang="en-US" dirty="0"/>
                        <a:t>固态硬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0207079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651F2DB0-51FB-324B-99CA-5A7A5057358E}"/>
              </a:ext>
            </a:extLst>
          </p:cNvPr>
          <p:cNvSpPr txBox="1"/>
          <p:nvPr/>
        </p:nvSpPr>
        <p:spPr>
          <a:xfrm>
            <a:off x="6373167" y="6217347"/>
            <a:ext cx="8322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u="none" strike="noStrike" dirty="0"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6519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3565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0DE4FE42-521E-0BFE-B73E-E2BDEB9DBD5E}"/>
              </a:ext>
            </a:extLst>
          </p:cNvPr>
          <p:cNvSpPr/>
          <p:nvPr/>
        </p:nvSpPr>
        <p:spPr>
          <a:xfrm>
            <a:off x="3399865" y="1256208"/>
            <a:ext cx="5233147" cy="4048657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28575" cap="flat">
            <a:solidFill>
              <a:srgbClr val="6587C4"/>
            </a:solidFill>
            <a:prstDash val="lgDash"/>
            <a:miter/>
          </a:ln>
        </p:spPr>
        <p:txBody>
          <a:bodyPr rtlCol="0" anchor="ctr"/>
          <a:lstStyle/>
          <a:p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E9C785C-4DD2-A1D7-4A70-8E94D0AF1A5D}"/>
              </a:ext>
            </a:extLst>
          </p:cNvPr>
          <p:cNvSpPr txBox="1"/>
          <p:nvPr/>
        </p:nvSpPr>
        <p:spPr>
          <a:xfrm>
            <a:off x="3615018" y="1309313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Cambria Math" panose="02040503050406030204" pitchFamily="18" charset="0"/>
                <a:ea typeface="Cambria Math" panose="02040503050406030204" pitchFamily="18" charset="0"/>
                <a:cs typeface="Cascadia Code" panose="020B0609020000020004" pitchFamily="49" charset="0"/>
              </a:rPr>
              <a:t>ROS</a:t>
            </a:r>
            <a:endParaRPr lang="zh-CN" altLang="en-US" sz="2000" dirty="0">
              <a:latin typeface="Cambria Math" panose="02040503050406030204" pitchFamily="18" charset="0"/>
              <a:cs typeface="Cascadia Code" panose="020B0609020000020004" pitchFamily="49" charset="0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7DB4AFE7-1B92-0E90-F630-67AFC6A88B1E}"/>
              </a:ext>
            </a:extLst>
          </p:cNvPr>
          <p:cNvSpPr/>
          <p:nvPr/>
        </p:nvSpPr>
        <p:spPr>
          <a:xfrm>
            <a:off x="3715871" y="1750270"/>
            <a:ext cx="1689846" cy="1467534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19DC254-FA8C-510A-45F4-40DCA9E0F755}"/>
              </a:ext>
            </a:extLst>
          </p:cNvPr>
          <p:cNvSpPr/>
          <p:nvPr/>
        </p:nvSpPr>
        <p:spPr>
          <a:xfrm>
            <a:off x="3957918" y="2267602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Image_data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32EBBC1E-513C-A2B9-FF2B-06AB886E4D11}"/>
              </a:ext>
            </a:extLst>
          </p:cNvPr>
          <p:cNvSpPr/>
          <p:nvPr/>
        </p:nvSpPr>
        <p:spPr>
          <a:xfrm>
            <a:off x="3957918" y="2784934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IMU_data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B336D74-36DB-5F58-704D-33EC5C7E058C}"/>
              </a:ext>
            </a:extLst>
          </p:cNvPr>
          <p:cNvSpPr/>
          <p:nvPr/>
        </p:nvSpPr>
        <p:spPr>
          <a:xfrm>
            <a:off x="6604747" y="1750270"/>
            <a:ext cx="1689846" cy="1467534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58F29553-B66F-4AEB-7D4C-18BB978F9828}"/>
              </a:ext>
            </a:extLst>
          </p:cNvPr>
          <p:cNvSpPr/>
          <p:nvPr/>
        </p:nvSpPr>
        <p:spPr>
          <a:xfrm>
            <a:off x="6846794" y="2267602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Pose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95F9038-50C4-4B59-5BA4-5D8AE3903AC7}"/>
              </a:ext>
            </a:extLst>
          </p:cNvPr>
          <p:cNvSpPr/>
          <p:nvPr/>
        </p:nvSpPr>
        <p:spPr>
          <a:xfrm>
            <a:off x="6846794" y="2784934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Grid_map</a:t>
            </a:r>
            <a:endParaRPr lang="zh-CN" altLang="en-US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D4BBB8D-8BB3-DB45-003C-0132DB33A1CF}"/>
              </a:ext>
            </a:extLst>
          </p:cNvPr>
          <p:cNvSpPr txBox="1"/>
          <p:nvPr/>
        </p:nvSpPr>
        <p:spPr>
          <a:xfrm>
            <a:off x="4057649" y="1816575"/>
            <a:ext cx="99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Gazebo</a:t>
            </a:r>
            <a:endParaRPr lang="zh-CN" altLang="en-US" sz="1800" dirty="0">
              <a:latin typeface="Cambria Math" panose="020405030504060302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11A8F6A-2FE5-E34C-8F61-42D98B3714B6}"/>
              </a:ext>
            </a:extLst>
          </p:cNvPr>
          <p:cNvSpPr txBox="1"/>
          <p:nvPr/>
        </p:nvSpPr>
        <p:spPr>
          <a:xfrm>
            <a:off x="6946525" y="1816575"/>
            <a:ext cx="99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VIO</a:t>
            </a:r>
            <a:endParaRPr lang="zh-CN" altLang="en-US" sz="1800" dirty="0">
              <a:latin typeface="Cambria Math" panose="02040503050406030204" pitchFamily="18" charset="0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CC2C109C-D838-3410-CD3B-F9A2D5B38ADE}"/>
              </a:ext>
            </a:extLst>
          </p:cNvPr>
          <p:cNvSpPr/>
          <p:nvPr/>
        </p:nvSpPr>
        <p:spPr>
          <a:xfrm>
            <a:off x="6604747" y="3869727"/>
            <a:ext cx="1689846" cy="1085515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EC3FF1C1-79BD-75E2-30C5-37ED1E8C644F}"/>
              </a:ext>
            </a:extLst>
          </p:cNvPr>
          <p:cNvSpPr/>
          <p:nvPr/>
        </p:nvSpPr>
        <p:spPr>
          <a:xfrm>
            <a:off x="6846794" y="4502093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Pose_cmd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474DBA0-34C3-8858-AB7B-CFF659AD3EF2}"/>
              </a:ext>
            </a:extLst>
          </p:cNvPr>
          <p:cNvSpPr txBox="1"/>
          <p:nvPr/>
        </p:nvSpPr>
        <p:spPr>
          <a:xfrm>
            <a:off x="6770032" y="4001244"/>
            <a:ext cx="1348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aj_server</a:t>
            </a:r>
            <a:endParaRPr lang="zh-CN" altLang="en-US" sz="1800" dirty="0">
              <a:latin typeface="Cambria Math" panose="02040503050406030204" pitchFamily="18" charset="0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6B9E608A-5B8A-F562-FB8F-90A30D1F6ABC}"/>
              </a:ext>
            </a:extLst>
          </p:cNvPr>
          <p:cNvSpPr/>
          <p:nvPr/>
        </p:nvSpPr>
        <p:spPr>
          <a:xfrm>
            <a:off x="3715871" y="3869727"/>
            <a:ext cx="1689846" cy="1085515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2E9AB860-4B0E-3734-41FA-98E28A74D10F}"/>
              </a:ext>
            </a:extLst>
          </p:cNvPr>
          <p:cNvSpPr/>
          <p:nvPr/>
        </p:nvSpPr>
        <p:spPr>
          <a:xfrm>
            <a:off x="3957918" y="4502093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Rotors_cmd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005C80D-C65E-D9E4-2582-63D1E4360CF4}"/>
              </a:ext>
            </a:extLst>
          </p:cNvPr>
          <p:cNvSpPr txBox="1"/>
          <p:nvPr/>
        </p:nvSpPr>
        <p:spPr>
          <a:xfrm>
            <a:off x="3881156" y="4001244"/>
            <a:ext cx="1348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PX4</a:t>
            </a:r>
            <a:endParaRPr lang="zh-CN" altLang="en-US" sz="1800" dirty="0">
              <a:latin typeface="Cambria Math" panose="02040503050406030204" pitchFamily="18" charset="0"/>
            </a:endParaRP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F5925CC4-E7B3-1AB5-6094-6F81F60F34C8}"/>
              </a:ext>
            </a:extLst>
          </p:cNvPr>
          <p:cNvSpPr/>
          <p:nvPr/>
        </p:nvSpPr>
        <p:spPr>
          <a:xfrm>
            <a:off x="5647764" y="2352567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ECB08C58-0C5D-6288-085E-D77C230946A8}"/>
              </a:ext>
            </a:extLst>
          </p:cNvPr>
          <p:cNvSpPr/>
          <p:nvPr/>
        </p:nvSpPr>
        <p:spPr>
          <a:xfrm rot="10800000">
            <a:off x="5647764" y="4272027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FF323032-006D-3133-C386-7B4613A07DD9}"/>
              </a:ext>
            </a:extLst>
          </p:cNvPr>
          <p:cNvSpPr/>
          <p:nvPr/>
        </p:nvSpPr>
        <p:spPr>
          <a:xfrm rot="5400000">
            <a:off x="7234504" y="3440229"/>
            <a:ext cx="419121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8C70CEF4-5CE1-81CB-CE0D-13A325E64192}"/>
              </a:ext>
            </a:extLst>
          </p:cNvPr>
          <p:cNvSpPr/>
          <p:nvPr/>
        </p:nvSpPr>
        <p:spPr>
          <a:xfrm rot="16200000">
            <a:off x="4345629" y="3422520"/>
            <a:ext cx="419121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图形 43" descr="箭头: 直 纯色填充">
            <a:extLst>
              <a:ext uri="{FF2B5EF4-FFF2-40B4-BE49-F238E27FC236}">
                <a16:creationId xmlns:a16="http://schemas.microsoft.com/office/drawing/2014/main" id="{EFB9CE5E-51C8-4F9D-6A95-C1C15115902D}"/>
              </a:ext>
            </a:extLst>
          </p:cNvPr>
          <p:cNvSpPr/>
          <p:nvPr/>
        </p:nvSpPr>
        <p:spPr>
          <a:xfrm rot="19773202">
            <a:off x="5417308" y="3429824"/>
            <a:ext cx="1164636" cy="258116"/>
          </a:xfrm>
          <a:custGeom>
            <a:avLst/>
            <a:gdLst>
              <a:gd name="connsiteX0" fmla="*/ 228626 w 838226"/>
              <a:gd name="connsiteY0" fmla="*/ 114300 h 457200"/>
              <a:gd name="connsiteX1" fmla="*/ 228626 w 838226"/>
              <a:gd name="connsiteY1" fmla="*/ 0 h 457200"/>
              <a:gd name="connsiteX2" fmla="*/ 26 w 838226"/>
              <a:gd name="connsiteY2" fmla="*/ 228600 h 457200"/>
              <a:gd name="connsiteX3" fmla="*/ 228626 w 838226"/>
              <a:gd name="connsiteY3" fmla="*/ 457200 h 457200"/>
              <a:gd name="connsiteX4" fmla="*/ 228626 w 838226"/>
              <a:gd name="connsiteY4" fmla="*/ 342900 h 457200"/>
              <a:gd name="connsiteX5" fmla="*/ 838226 w 838226"/>
              <a:gd name="connsiteY5" fmla="*/ 228600 h 457200"/>
              <a:gd name="connsiteX6" fmla="*/ 228626 w 838226"/>
              <a:gd name="connsiteY6" fmla="*/ 1143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38226" h="457200">
                <a:moveTo>
                  <a:pt x="228626" y="114300"/>
                </a:moveTo>
                <a:lnTo>
                  <a:pt x="228626" y="0"/>
                </a:lnTo>
                <a:lnTo>
                  <a:pt x="26" y="228600"/>
                </a:lnTo>
                <a:cubicBezTo>
                  <a:pt x="-2831" y="228600"/>
                  <a:pt x="228626" y="457200"/>
                  <a:pt x="228626" y="457200"/>
                </a:cubicBezTo>
                <a:lnTo>
                  <a:pt x="228626" y="342900"/>
                </a:lnTo>
                <a:lnTo>
                  <a:pt x="838226" y="228600"/>
                </a:lnTo>
                <a:lnTo>
                  <a:pt x="228626" y="114300"/>
                </a:lnTo>
                <a:close/>
              </a:path>
            </a:pathLst>
          </a:custGeom>
          <a:solidFill>
            <a:schemeClr val="bg1">
              <a:alpha val="30000"/>
            </a:schemeClr>
          </a:solidFill>
          <a:ln w="12700" cap="flat">
            <a:solidFill>
              <a:schemeClr val="tx1"/>
            </a:solidFill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16874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4BAE9B5-87F7-FBB5-BB63-710FD71DD5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>
            <a:extLst>
              <a:ext uri="{FF2B5EF4-FFF2-40B4-BE49-F238E27FC236}">
                <a16:creationId xmlns:a16="http://schemas.microsoft.com/office/drawing/2014/main" id="{7466E815-DC01-18AA-5A65-D822BEB314D5}"/>
              </a:ext>
            </a:extLst>
          </p:cNvPr>
          <p:cNvSpPr/>
          <p:nvPr/>
        </p:nvSpPr>
        <p:spPr>
          <a:xfrm>
            <a:off x="6237173" y="845390"/>
            <a:ext cx="5206273" cy="4708245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28575" cap="flat">
            <a:solidFill>
              <a:srgbClr val="6587C4"/>
            </a:solidFill>
            <a:prstDash val="lgDash"/>
            <a:miter/>
          </a:ln>
        </p:spPr>
        <p:txBody>
          <a:bodyPr rtlCol="0" anchor="ctr"/>
          <a:lstStyle/>
          <a:p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2943004B-8EED-5BD9-7834-6CA082DEAF30}"/>
              </a:ext>
            </a:extLst>
          </p:cNvPr>
          <p:cNvSpPr/>
          <p:nvPr/>
        </p:nvSpPr>
        <p:spPr>
          <a:xfrm>
            <a:off x="9428628" y="2210023"/>
            <a:ext cx="1689846" cy="805988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F5FB1E3-0D7C-3C1B-7C02-51869D1C2CC4}"/>
              </a:ext>
            </a:extLst>
          </p:cNvPr>
          <p:cNvSpPr txBox="1"/>
          <p:nvPr/>
        </p:nvSpPr>
        <p:spPr>
          <a:xfrm>
            <a:off x="6438899" y="84539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Cambria Math" panose="02040503050406030204" pitchFamily="18" charset="0"/>
                <a:ea typeface="Cambria Math" panose="02040503050406030204" pitchFamily="18" charset="0"/>
                <a:cs typeface="Cascadia Code" panose="020B0609020000020004" pitchFamily="49" charset="0"/>
              </a:rPr>
              <a:t>ROS</a:t>
            </a:r>
            <a:endParaRPr lang="zh-CN" altLang="en-US" sz="2000" dirty="0">
              <a:latin typeface="Cambria Math" panose="02040503050406030204" pitchFamily="18" charset="0"/>
              <a:cs typeface="Cascadia Code" panose="020B0609020000020004" pitchFamily="49" charset="0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F9DE016C-2593-A815-FFC0-6839CC0B85D8}"/>
              </a:ext>
            </a:extLst>
          </p:cNvPr>
          <p:cNvSpPr/>
          <p:nvPr/>
        </p:nvSpPr>
        <p:spPr>
          <a:xfrm>
            <a:off x="6539752" y="1286346"/>
            <a:ext cx="1689846" cy="1724671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4E51537F-843E-5A88-2658-E02C6D89B4A0}"/>
              </a:ext>
            </a:extLst>
          </p:cNvPr>
          <p:cNvSpPr/>
          <p:nvPr/>
        </p:nvSpPr>
        <p:spPr>
          <a:xfrm>
            <a:off x="6787402" y="1922356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Image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1C24E58E-6473-D029-93D8-2908FCA8C8DA}"/>
              </a:ext>
            </a:extLst>
          </p:cNvPr>
          <p:cNvSpPr/>
          <p:nvPr/>
        </p:nvSpPr>
        <p:spPr>
          <a:xfrm>
            <a:off x="6787402" y="2439688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IMU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9F3239C-71FE-F7AF-994C-DD1F2657C913}"/>
              </a:ext>
            </a:extLst>
          </p:cNvPr>
          <p:cNvSpPr/>
          <p:nvPr/>
        </p:nvSpPr>
        <p:spPr>
          <a:xfrm>
            <a:off x="9428628" y="1286346"/>
            <a:ext cx="1689846" cy="805988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0B55DC22-753C-7A09-A58D-5C1577504363}"/>
              </a:ext>
            </a:extLst>
          </p:cNvPr>
          <p:cNvSpPr/>
          <p:nvPr/>
        </p:nvSpPr>
        <p:spPr>
          <a:xfrm>
            <a:off x="9645704" y="1628240"/>
            <a:ext cx="1271305" cy="360407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位姿估计与建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A62CE27-347D-A051-F1A0-01AAAE1324F4}"/>
              </a:ext>
            </a:extLst>
          </p:cNvPr>
          <p:cNvSpPr txBox="1"/>
          <p:nvPr/>
        </p:nvSpPr>
        <p:spPr>
          <a:xfrm>
            <a:off x="6733332" y="1391125"/>
            <a:ext cx="12914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传感器信息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ACDA53A-2C26-7FD9-B771-3DBC9C2D0BFC}"/>
              </a:ext>
            </a:extLst>
          </p:cNvPr>
          <p:cNvSpPr txBox="1"/>
          <p:nvPr/>
        </p:nvSpPr>
        <p:spPr>
          <a:xfrm>
            <a:off x="9770404" y="1284196"/>
            <a:ext cx="99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VIO</a:t>
            </a:r>
            <a:endParaRPr lang="zh-CN" altLang="en-US" sz="1800" dirty="0">
              <a:latin typeface="Cambria Math" panose="02040503050406030204" pitchFamily="18" charset="0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A1CC4E4-C1EE-B131-71AB-051EBDA7C6B6}"/>
              </a:ext>
            </a:extLst>
          </p:cNvPr>
          <p:cNvSpPr/>
          <p:nvPr/>
        </p:nvSpPr>
        <p:spPr>
          <a:xfrm>
            <a:off x="9428628" y="3746550"/>
            <a:ext cx="1689846" cy="1589778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DD09BE9C-F79B-3F10-008F-9E247AE99665}"/>
              </a:ext>
            </a:extLst>
          </p:cNvPr>
          <p:cNvSpPr/>
          <p:nvPr/>
        </p:nvSpPr>
        <p:spPr>
          <a:xfrm>
            <a:off x="9677380" y="4232446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碰撞检测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9959161-06BB-005B-7C97-76D76DBF226A}"/>
              </a:ext>
            </a:extLst>
          </p:cNvPr>
          <p:cNvSpPr txBox="1"/>
          <p:nvPr/>
        </p:nvSpPr>
        <p:spPr>
          <a:xfrm>
            <a:off x="9593913" y="3878067"/>
            <a:ext cx="1348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轨迹规划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2C6BFDC4-9A40-45AC-1E2C-62AFD277596B}"/>
              </a:ext>
            </a:extLst>
          </p:cNvPr>
          <p:cNvSpPr/>
          <p:nvPr/>
        </p:nvSpPr>
        <p:spPr>
          <a:xfrm>
            <a:off x="6539752" y="3746550"/>
            <a:ext cx="1689846" cy="1589778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9AC6DFC6-0D39-9049-12E1-15D073A5AED4}"/>
              </a:ext>
            </a:extLst>
          </p:cNvPr>
          <p:cNvSpPr/>
          <p:nvPr/>
        </p:nvSpPr>
        <p:spPr>
          <a:xfrm>
            <a:off x="6787402" y="4232446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外环控制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5FD0184-3443-24C7-917D-430BA97746F9}"/>
              </a:ext>
            </a:extLst>
          </p:cNvPr>
          <p:cNvSpPr txBox="1"/>
          <p:nvPr/>
        </p:nvSpPr>
        <p:spPr>
          <a:xfrm>
            <a:off x="6705037" y="3878067"/>
            <a:ext cx="1348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飞行控制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AC17AC1D-6D0E-B917-0CEB-7A4C78D8DB40}"/>
              </a:ext>
            </a:extLst>
          </p:cNvPr>
          <p:cNvSpPr/>
          <p:nvPr/>
        </p:nvSpPr>
        <p:spPr>
          <a:xfrm>
            <a:off x="8449791" y="1530588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D76BD9B0-8FFE-C07E-C64E-8CBAA473F8C8}"/>
              </a:ext>
            </a:extLst>
          </p:cNvPr>
          <p:cNvSpPr/>
          <p:nvPr/>
        </p:nvSpPr>
        <p:spPr>
          <a:xfrm rot="10800000">
            <a:off x="8458752" y="4410592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2AE315AD-D310-899F-3B66-0DDCED58E881}"/>
              </a:ext>
            </a:extLst>
          </p:cNvPr>
          <p:cNvSpPr/>
          <p:nvPr/>
        </p:nvSpPr>
        <p:spPr>
          <a:xfrm rot="16200000">
            <a:off x="7128222" y="3274728"/>
            <a:ext cx="501694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CA115D8B-AD55-AF86-7027-873D389FD10A}"/>
              </a:ext>
            </a:extLst>
          </p:cNvPr>
          <p:cNvSpPr/>
          <p:nvPr/>
        </p:nvSpPr>
        <p:spPr>
          <a:xfrm>
            <a:off x="8458751" y="2524653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9BFD8866-7FF3-5D1C-803A-E7C987DD64AE}"/>
              </a:ext>
            </a:extLst>
          </p:cNvPr>
          <p:cNvSpPr/>
          <p:nvPr/>
        </p:nvSpPr>
        <p:spPr>
          <a:xfrm>
            <a:off x="9677380" y="2560047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位姿预测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355BCA4-F466-91AA-9226-C65B9F09357F}"/>
              </a:ext>
            </a:extLst>
          </p:cNvPr>
          <p:cNvSpPr txBox="1"/>
          <p:nvPr/>
        </p:nvSpPr>
        <p:spPr>
          <a:xfrm>
            <a:off x="9777112" y="2265790"/>
            <a:ext cx="995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神经网络</a:t>
            </a: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24DFB56B-E890-6141-CC8B-003B0558F402}"/>
              </a:ext>
            </a:extLst>
          </p:cNvPr>
          <p:cNvSpPr/>
          <p:nvPr/>
        </p:nvSpPr>
        <p:spPr>
          <a:xfrm>
            <a:off x="6787402" y="4672287"/>
            <a:ext cx="1194545" cy="559263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内环</a:t>
            </a:r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PX4</a:t>
            </a:r>
          </a:p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姿态控制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8F07C830-A8CC-4E45-6871-98CCA12ED3BD}"/>
              </a:ext>
            </a:extLst>
          </p:cNvPr>
          <p:cNvSpPr/>
          <p:nvPr/>
        </p:nvSpPr>
        <p:spPr>
          <a:xfrm rot="5400000">
            <a:off x="10026009" y="3272523"/>
            <a:ext cx="497285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89C67765-B930-27DE-C82E-E80BE308E3C2}"/>
              </a:ext>
            </a:extLst>
          </p:cNvPr>
          <p:cNvSpPr/>
          <p:nvPr/>
        </p:nvSpPr>
        <p:spPr>
          <a:xfrm>
            <a:off x="9684085" y="4951918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轨迹优化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8AF7D81E-4C20-D8D7-F6A3-4C3C96A5DF9F}"/>
              </a:ext>
            </a:extLst>
          </p:cNvPr>
          <p:cNvSpPr/>
          <p:nvPr/>
        </p:nvSpPr>
        <p:spPr>
          <a:xfrm>
            <a:off x="9684085" y="4592182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路径搜索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B38E0586-0D4F-B64F-9A85-D182184C0977}"/>
              </a:ext>
            </a:extLst>
          </p:cNvPr>
          <p:cNvSpPr/>
          <p:nvPr/>
        </p:nvSpPr>
        <p:spPr>
          <a:xfrm>
            <a:off x="529159" y="788410"/>
            <a:ext cx="5206273" cy="4547918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28575" cap="flat">
            <a:solidFill>
              <a:srgbClr val="6587C4"/>
            </a:solidFill>
            <a:prstDash val="lgDash"/>
            <a:miter/>
          </a:ln>
        </p:spPr>
        <p:txBody>
          <a:bodyPr rtlCol="0" anchor="ctr"/>
          <a:lstStyle/>
          <a:p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3E0B586-E6BB-3926-A794-907A4D152DD6}"/>
              </a:ext>
            </a:extLst>
          </p:cNvPr>
          <p:cNvSpPr txBox="1"/>
          <p:nvPr/>
        </p:nvSpPr>
        <p:spPr>
          <a:xfrm>
            <a:off x="730885" y="78841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Cambria Math" panose="02040503050406030204" pitchFamily="18" charset="0"/>
                <a:ea typeface="Cambria Math" panose="02040503050406030204" pitchFamily="18" charset="0"/>
                <a:cs typeface="Cascadia Code" panose="020B0609020000020004" pitchFamily="49" charset="0"/>
              </a:rPr>
              <a:t>ROS</a:t>
            </a:r>
            <a:endParaRPr lang="zh-CN" altLang="en-US" sz="2000" dirty="0">
              <a:latin typeface="Cambria Math" panose="02040503050406030204" pitchFamily="18" charset="0"/>
              <a:cs typeface="Cascadia Code" panose="020B0609020000020004" pitchFamily="49" charset="0"/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D8338A7A-D9BB-AC3D-83D8-C3527C56DA05}"/>
              </a:ext>
            </a:extLst>
          </p:cNvPr>
          <p:cNvSpPr/>
          <p:nvPr/>
        </p:nvSpPr>
        <p:spPr>
          <a:xfrm>
            <a:off x="831738" y="1229367"/>
            <a:ext cx="1689846" cy="1465552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9B37B704-0C3A-C2EB-E641-E5ECA028CC3F}"/>
              </a:ext>
            </a:extLst>
          </p:cNvPr>
          <p:cNvSpPr/>
          <p:nvPr/>
        </p:nvSpPr>
        <p:spPr>
          <a:xfrm>
            <a:off x="1079388" y="1695991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Image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FB3511B8-D8B3-38A4-C4A1-70703ABF808C}"/>
              </a:ext>
            </a:extLst>
          </p:cNvPr>
          <p:cNvSpPr/>
          <p:nvPr/>
        </p:nvSpPr>
        <p:spPr>
          <a:xfrm>
            <a:off x="1079388" y="2206597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IMU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B8220704-299A-9A93-B2F9-E6646A4D8534}"/>
              </a:ext>
            </a:extLst>
          </p:cNvPr>
          <p:cNvSpPr/>
          <p:nvPr/>
        </p:nvSpPr>
        <p:spPr>
          <a:xfrm>
            <a:off x="3720614" y="1229366"/>
            <a:ext cx="1689846" cy="1465552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AE88BC24-A68F-95AE-6B99-D71FAE102F0A}"/>
              </a:ext>
            </a:extLst>
          </p:cNvPr>
          <p:cNvSpPr/>
          <p:nvPr/>
        </p:nvSpPr>
        <p:spPr>
          <a:xfrm>
            <a:off x="3993885" y="1710426"/>
            <a:ext cx="1132093" cy="360407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位姿估计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2A9AD0B-0590-CE5F-9707-DC691E169A42}"/>
              </a:ext>
            </a:extLst>
          </p:cNvPr>
          <p:cNvSpPr txBox="1"/>
          <p:nvPr/>
        </p:nvSpPr>
        <p:spPr>
          <a:xfrm>
            <a:off x="1025318" y="1320697"/>
            <a:ext cx="12914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传感器信息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7D6AF6B-1057-9D08-03B0-5531E18DB93C}"/>
              </a:ext>
            </a:extLst>
          </p:cNvPr>
          <p:cNvSpPr txBox="1"/>
          <p:nvPr/>
        </p:nvSpPr>
        <p:spPr>
          <a:xfrm>
            <a:off x="4075802" y="1293806"/>
            <a:ext cx="995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VIO</a:t>
            </a:r>
            <a:endParaRPr lang="zh-CN" altLang="en-US" sz="1600" dirty="0">
              <a:latin typeface="Cambria Math" panose="02040503050406030204" pitchFamily="18" charset="0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AB930D0E-114B-AFD0-ADAD-25C0EF93994E}"/>
              </a:ext>
            </a:extLst>
          </p:cNvPr>
          <p:cNvSpPr/>
          <p:nvPr/>
        </p:nvSpPr>
        <p:spPr>
          <a:xfrm>
            <a:off x="3720614" y="3395279"/>
            <a:ext cx="1689846" cy="1703471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90ADA60C-EF1A-D38C-80E8-E30697D5FCFE}"/>
              </a:ext>
            </a:extLst>
          </p:cNvPr>
          <p:cNvSpPr/>
          <p:nvPr/>
        </p:nvSpPr>
        <p:spPr>
          <a:xfrm>
            <a:off x="3969366" y="3908072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碰撞检测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49CB129-D651-4DFE-4950-DEDF757F4D03}"/>
              </a:ext>
            </a:extLst>
          </p:cNvPr>
          <p:cNvSpPr txBox="1"/>
          <p:nvPr/>
        </p:nvSpPr>
        <p:spPr>
          <a:xfrm>
            <a:off x="3885899" y="3526797"/>
            <a:ext cx="1348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轨迹规划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76B35A16-F6CB-D60D-36A6-4334EB666842}"/>
              </a:ext>
            </a:extLst>
          </p:cNvPr>
          <p:cNvSpPr/>
          <p:nvPr/>
        </p:nvSpPr>
        <p:spPr>
          <a:xfrm>
            <a:off x="831738" y="3399687"/>
            <a:ext cx="1689846" cy="1703471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18CB1B5D-C9CE-CA34-A117-6A25799800B1}"/>
              </a:ext>
            </a:extLst>
          </p:cNvPr>
          <p:cNvSpPr/>
          <p:nvPr/>
        </p:nvSpPr>
        <p:spPr>
          <a:xfrm>
            <a:off x="1079388" y="3920814"/>
            <a:ext cx="1194545" cy="489777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外环上位机</a:t>
            </a:r>
            <a:endParaRPr lang="en-US" altLang="zh-CN" sz="1200" dirty="0">
              <a:latin typeface="Cambria Math" panose="02040503050406030204" pitchFamily="18" charset="0"/>
              <a:ea typeface="Cambria Math" panose="02040503050406030204" pitchFamily="18" charset="0"/>
              <a:sym typeface="Arial" panose="020B0604020202020204" pitchFamily="34" charset="0"/>
            </a:endParaRPr>
          </a:p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位置控制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0D17BA18-F932-3739-4D3E-17B19B821745}"/>
              </a:ext>
            </a:extLst>
          </p:cNvPr>
          <p:cNvSpPr txBox="1"/>
          <p:nvPr/>
        </p:nvSpPr>
        <p:spPr>
          <a:xfrm>
            <a:off x="997023" y="3531205"/>
            <a:ext cx="1348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飞行控制</a:t>
            </a:r>
          </a:p>
        </p:txBody>
      </p:sp>
      <p:sp>
        <p:nvSpPr>
          <p:cNvPr id="44" name="箭头: 右 43">
            <a:extLst>
              <a:ext uri="{FF2B5EF4-FFF2-40B4-BE49-F238E27FC236}">
                <a16:creationId xmlns:a16="http://schemas.microsoft.com/office/drawing/2014/main" id="{83F5FC9B-742E-DF20-402C-5D4824B797AD}"/>
              </a:ext>
            </a:extLst>
          </p:cNvPr>
          <p:cNvSpPr/>
          <p:nvPr/>
        </p:nvSpPr>
        <p:spPr>
          <a:xfrm>
            <a:off x="2758579" y="1831957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右 44">
            <a:extLst>
              <a:ext uri="{FF2B5EF4-FFF2-40B4-BE49-F238E27FC236}">
                <a16:creationId xmlns:a16="http://schemas.microsoft.com/office/drawing/2014/main" id="{7AEC530E-B325-5192-A29A-91A154205879}"/>
              </a:ext>
            </a:extLst>
          </p:cNvPr>
          <p:cNvSpPr/>
          <p:nvPr/>
        </p:nvSpPr>
        <p:spPr>
          <a:xfrm rot="10800000">
            <a:off x="2733338" y="4082599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箭头: 右 45">
            <a:extLst>
              <a:ext uri="{FF2B5EF4-FFF2-40B4-BE49-F238E27FC236}">
                <a16:creationId xmlns:a16="http://schemas.microsoft.com/office/drawing/2014/main" id="{ABE75A5E-FD29-1E6F-0406-CB3A2D7079AE}"/>
              </a:ext>
            </a:extLst>
          </p:cNvPr>
          <p:cNvSpPr/>
          <p:nvPr/>
        </p:nvSpPr>
        <p:spPr>
          <a:xfrm rot="16200000">
            <a:off x="1428977" y="2928650"/>
            <a:ext cx="501694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38D06BCB-D092-6463-1371-E47F3725E2C9}"/>
              </a:ext>
            </a:extLst>
          </p:cNvPr>
          <p:cNvSpPr/>
          <p:nvPr/>
        </p:nvSpPr>
        <p:spPr>
          <a:xfrm>
            <a:off x="1082683" y="4483378"/>
            <a:ext cx="1194545" cy="468540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内环</a:t>
            </a:r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PX4</a:t>
            </a:r>
          </a:p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姿态控制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箭头: 右 50">
            <a:extLst>
              <a:ext uri="{FF2B5EF4-FFF2-40B4-BE49-F238E27FC236}">
                <a16:creationId xmlns:a16="http://schemas.microsoft.com/office/drawing/2014/main" id="{582478B5-E02D-7846-6A1F-2E179B7D8C2D}"/>
              </a:ext>
            </a:extLst>
          </p:cNvPr>
          <p:cNvSpPr/>
          <p:nvPr/>
        </p:nvSpPr>
        <p:spPr>
          <a:xfrm rot="5400000">
            <a:off x="4326763" y="2926446"/>
            <a:ext cx="497285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ACF01EFE-F971-E970-89F9-9D940AF905BF}"/>
              </a:ext>
            </a:extLst>
          </p:cNvPr>
          <p:cNvSpPr/>
          <p:nvPr/>
        </p:nvSpPr>
        <p:spPr>
          <a:xfrm>
            <a:off x="3976071" y="4695499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轨迹优化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4D2CC3B-E388-885F-E8D5-C969F769C43A}"/>
              </a:ext>
            </a:extLst>
          </p:cNvPr>
          <p:cNvSpPr/>
          <p:nvPr/>
        </p:nvSpPr>
        <p:spPr>
          <a:xfrm>
            <a:off x="3976071" y="4301785"/>
            <a:ext cx="1194545" cy="25641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路径搜索</a:t>
            </a:r>
            <a:endParaRPr lang="zh-CN" altLang="en-US" sz="12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1F0A27B5-56EC-BB5A-A619-5487C61EAB02}"/>
              </a:ext>
            </a:extLst>
          </p:cNvPr>
          <p:cNvSpPr/>
          <p:nvPr/>
        </p:nvSpPr>
        <p:spPr>
          <a:xfrm>
            <a:off x="3993885" y="2218639"/>
            <a:ext cx="1136535" cy="360407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三维建图</a:t>
            </a:r>
          </a:p>
        </p:txBody>
      </p:sp>
    </p:spTree>
    <p:extLst>
      <p:ext uri="{BB962C8B-B14F-4D97-AF65-F5344CB8AC3E}">
        <p14:creationId xmlns:p14="http://schemas.microsoft.com/office/powerpoint/2010/main" val="5515759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2317CEE-BAC4-E831-9294-4E9F4C377C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458" y="1562232"/>
            <a:ext cx="11343519" cy="373353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A4D81BC-02AC-B03C-2D78-3C6E218B7CCF}"/>
              </a:ext>
            </a:extLst>
          </p:cNvPr>
          <p:cNvSpPr txBox="1"/>
          <p:nvPr/>
        </p:nvSpPr>
        <p:spPr>
          <a:xfrm>
            <a:off x="2091017" y="2991970"/>
            <a:ext cx="152624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6"/>
                </a:solidFill>
              </a:rPr>
              <a:t>图像普通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DA75170-3E51-5EDF-4471-67EA58BFFD3A}"/>
              </a:ext>
            </a:extLst>
          </p:cNvPr>
          <p:cNvSpPr txBox="1"/>
          <p:nvPr/>
        </p:nvSpPr>
        <p:spPr>
          <a:xfrm>
            <a:off x="2091017" y="3594847"/>
            <a:ext cx="152624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</a:rPr>
              <a:t>图像关键帧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93EA463-231E-C613-AD73-30BB4E6F6090}"/>
              </a:ext>
            </a:extLst>
          </p:cNvPr>
          <p:cNvSpPr txBox="1"/>
          <p:nvPr/>
        </p:nvSpPr>
        <p:spPr>
          <a:xfrm>
            <a:off x="564775" y="3594847"/>
            <a:ext cx="1526242" cy="3899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B748BC-3F80-7D4D-6027-59537356F49B}"/>
              </a:ext>
            </a:extLst>
          </p:cNvPr>
          <p:cNvSpPr txBox="1"/>
          <p:nvPr/>
        </p:nvSpPr>
        <p:spPr>
          <a:xfrm>
            <a:off x="2037225" y="4692432"/>
            <a:ext cx="152624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dirty="0">
                <a:solidFill>
                  <a:srgbClr val="2F559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MU</a:t>
            </a:r>
            <a:r>
              <a:rPr lang="zh-CN" altLang="en-US" sz="2000" dirty="0">
                <a:solidFill>
                  <a:srgbClr val="2F5597"/>
                </a:solidFill>
              </a:rPr>
              <a:t>预积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D176753-89B7-8413-4FB3-3BD53A39687B}"/>
              </a:ext>
            </a:extLst>
          </p:cNvPr>
          <p:cNvSpPr txBox="1"/>
          <p:nvPr/>
        </p:nvSpPr>
        <p:spPr>
          <a:xfrm>
            <a:off x="564775" y="4697505"/>
            <a:ext cx="1526242" cy="3899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2C58AD1-8DAA-B59E-8DC7-F803239757B2}"/>
              </a:ext>
            </a:extLst>
          </p:cNvPr>
          <p:cNvSpPr txBox="1"/>
          <p:nvPr/>
        </p:nvSpPr>
        <p:spPr>
          <a:xfrm>
            <a:off x="2023782" y="4197724"/>
            <a:ext cx="152624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dirty="0">
                <a:solidFill>
                  <a:srgbClr val="AD1C2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MU</a:t>
            </a:r>
            <a:endParaRPr lang="zh-CN" altLang="en-US" sz="2000" dirty="0">
              <a:solidFill>
                <a:srgbClr val="AD1C21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6304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25FEFFB-A703-5018-90A1-260B739E6647}"/>
              </a:ext>
            </a:extLst>
          </p:cNvPr>
          <p:cNvSpPr txBox="1"/>
          <p:nvPr/>
        </p:nvSpPr>
        <p:spPr>
          <a:xfrm>
            <a:off x="546287" y="452881"/>
            <a:ext cx="6094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GB Image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角点检测与特征点提取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ANSAC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剔除外点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流跟踪特征点运动</a:t>
            </a:r>
            <a:endParaRPr lang="zh-CN" altLang="en-US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834FDF3-5B28-8165-A8ED-4D881E9B036D}"/>
              </a:ext>
            </a:extLst>
          </p:cNvPr>
          <p:cNvSpPr/>
          <p:nvPr/>
        </p:nvSpPr>
        <p:spPr>
          <a:xfrm>
            <a:off x="3487270" y="1425388"/>
            <a:ext cx="5058336" cy="3623983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28575" cap="flat">
            <a:solidFill>
              <a:srgbClr val="6587C4"/>
            </a:solidFill>
            <a:prstDash val="lgDash"/>
            <a:miter/>
          </a:ln>
        </p:spPr>
        <p:txBody>
          <a:bodyPr rtlCol="0" anchor="ctr"/>
          <a:lstStyle/>
          <a:p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439675E-5E9E-DEFF-EE50-529BD09F8B97}"/>
              </a:ext>
            </a:extLst>
          </p:cNvPr>
          <p:cNvSpPr txBox="1"/>
          <p:nvPr/>
        </p:nvSpPr>
        <p:spPr>
          <a:xfrm>
            <a:off x="3487270" y="1507463"/>
            <a:ext cx="1246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latin typeface="Cambria Math" panose="02040503050406030204" pitchFamily="18" charset="0"/>
                <a:ea typeface="Cambria Math" panose="02040503050406030204" pitchFamily="18" charset="0"/>
                <a:cs typeface="Cascadia Code" panose="020B0609020000020004" pitchFamily="49" charset="0"/>
              </a:rPr>
              <a:t>视觉前端</a:t>
            </a:r>
            <a:endParaRPr lang="zh-CN" altLang="en-US" sz="1600" b="1" dirty="0">
              <a:latin typeface="Cambria Math" panose="02040503050406030204" pitchFamily="18" charset="0"/>
              <a:cs typeface="Cascadia Code" panose="020B0609020000020004" pitchFamily="49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5C96529-6535-2252-4A78-403FF20A9D4B}"/>
              </a:ext>
            </a:extLst>
          </p:cNvPr>
          <p:cNvSpPr/>
          <p:nvPr/>
        </p:nvSpPr>
        <p:spPr>
          <a:xfrm>
            <a:off x="3715871" y="1882588"/>
            <a:ext cx="1689846" cy="1249005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3486BD40-D23C-A17E-0CC2-92BB8B93988E}"/>
              </a:ext>
            </a:extLst>
          </p:cNvPr>
          <p:cNvSpPr/>
          <p:nvPr/>
        </p:nvSpPr>
        <p:spPr>
          <a:xfrm>
            <a:off x="3957918" y="2267602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Left_Image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853CD05E-38DA-7A30-8588-5A7002792367}"/>
              </a:ext>
            </a:extLst>
          </p:cNvPr>
          <p:cNvSpPr/>
          <p:nvPr/>
        </p:nvSpPr>
        <p:spPr>
          <a:xfrm>
            <a:off x="3957918" y="2709702"/>
            <a:ext cx="1194545" cy="34665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 err="1">
                <a:latin typeface="Cambria Math" panose="02040503050406030204" pitchFamily="18" charset="0"/>
                <a:ea typeface="Cambria Math" panose="02040503050406030204" pitchFamily="18" charset="0"/>
                <a:sym typeface="Arial" panose="020B0604020202020204" pitchFamily="34" charset="0"/>
              </a:rPr>
              <a:t>Right_Image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D0F25C5C-A927-65A8-8EC7-3FF84589CD10}"/>
              </a:ext>
            </a:extLst>
          </p:cNvPr>
          <p:cNvSpPr/>
          <p:nvPr/>
        </p:nvSpPr>
        <p:spPr>
          <a:xfrm>
            <a:off x="6619313" y="1902921"/>
            <a:ext cx="1689846" cy="1193039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646B42B-1BB0-29E5-F8E5-EA177856D013}"/>
              </a:ext>
            </a:extLst>
          </p:cNvPr>
          <p:cNvSpPr/>
          <p:nvPr/>
        </p:nvSpPr>
        <p:spPr>
          <a:xfrm>
            <a:off x="6708119" y="2097105"/>
            <a:ext cx="1508871" cy="861158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Shi-Tomasi </a:t>
            </a:r>
            <a:r>
              <a:rPr lang="zh-CN" altLang="zh-CN" sz="1400" dirty="0">
                <a:latin typeface="Cambria Math" panose="02040503050406030204" pitchFamily="18" charset="0"/>
                <a:ea typeface="宋体" panose="02010600030101010101" pitchFamily="2" charset="-122"/>
              </a:rPr>
              <a:t>角点</a:t>
            </a:r>
            <a:r>
              <a:rPr lang="zh-CN" altLang="en-US" sz="1400" dirty="0">
                <a:latin typeface="Cambria Math" panose="02040503050406030204" pitchFamily="18" charset="0"/>
                <a:ea typeface="宋体" panose="02010600030101010101" pitchFamily="2" charset="-122"/>
              </a:rPr>
              <a:t>检测与特征提取</a:t>
            </a:r>
            <a:endParaRPr lang="zh-CN" altLang="en-US" sz="1050" dirty="0">
              <a:latin typeface="Cambria Math" panose="020405030504060302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723124-D939-532D-6A66-26678308C9DA}"/>
              </a:ext>
            </a:extLst>
          </p:cNvPr>
          <p:cNvSpPr txBox="1"/>
          <p:nvPr/>
        </p:nvSpPr>
        <p:spPr>
          <a:xfrm>
            <a:off x="4057648" y="1902921"/>
            <a:ext cx="995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双目相机</a:t>
            </a:r>
            <a:endParaRPr lang="zh-CN" altLang="en-US" sz="1400" dirty="0">
              <a:latin typeface="Cambria Math" panose="02040503050406030204" pitchFamily="18" charset="0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C9B09643-2323-3298-2ADB-B922FBCC95B3}"/>
              </a:ext>
            </a:extLst>
          </p:cNvPr>
          <p:cNvSpPr/>
          <p:nvPr/>
        </p:nvSpPr>
        <p:spPr>
          <a:xfrm>
            <a:off x="6604746" y="3734002"/>
            <a:ext cx="1689846" cy="1085515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52B2ABDF-C127-C850-DAFF-DBD5DFD43B67}"/>
              </a:ext>
            </a:extLst>
          </p:cNvPr>
          <p:cNvSpPr/>
          <p:nvPr/>
        </p:nvSpPr>
        <p:spPr>
          <a:xfrm>
            <a:off x="6812894" y="4003126"/>
            <a:ext cx="1299320" cy="563030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ANSAC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剔除外点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8D775A01-A9C2-D054-D900-B49E9A2BE999}"/>
              </a:ext>
            </a:extLst>
          </p:cNvPr>
          <p:cNvSpPr/>
          <p:nvPr/>
        </p:nvSpPr>
        <p:spPr>
          <a:xfrm>
            <a:off x="3715870" y="3734002"/>
            <a:ext cx="1689846" cy="1085515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rgbClr val="7030A0"/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FE6397B1-1D2C-EBE3-FEE9-E99BBDB474BA}"/>
              </a:ext>
            </a:extLst>
          </p:cNvPr>
          <p:cNvSpPr/>
          <p:nvPr/>
        </p:nvSpPr>
        <p:spPr>
          <a:xfrm>
            <a:off x="3957918" y="4003126"/>
            <a:ext cx="1194544" cy="563030"/>
          </a:xfrm>
          <a:prstGeom prst="roundRect">
            <a:avLst>
              <a:gd name="adj" fmla="val 0"/>
            </a:avLst>
          </a:prstGeom>
          <a:solidFill>
            <a:schemeClr val="bg1">
              <a:alpha val="30000"/>
            </a:schemeClr>
          </a:solidFill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pPr algn="ctr"/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流跟踪</a:t>
            </a:r>
            <a:endParaRPr lang="en-US" altLang="zh-CN" sz="1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点运动</a:t>
            </a:r>
            <a:endParaRPr lang="zh-CN" altLang="en-US" sz="1400" dirty="0">
              <a:latin typeface="Cambria Math" panose="020405030504060302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1EAEBA91-FDB4-28EB-DA28-E4BD5A4DC1C7}"/>
              </a:ext>
            </a:extLst>
          </p:cNvPr>
          <p:cNvSpPr/>
          <p:nvPr/>
        </p:nvSpPr>
        <p:spPr>
          <a:xfrm>
            <a:off x="5647764" y="2352567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753463D8-BBA2-3A8A-3E51-43A26E2EBAF5}"/>
              </a:ext>
            </a:extLst>
          </p:cNvPr>
          <p:cNvSpPr/>
          <p:nvPr/>
        </p:nvSpPr>
        <p:spPr>
          <a:xfrm rot="10800000">
            <a:off x="5647763" y="4136302"/>
            <a:ext cx="747432" cy="261694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4301B2CB-AC23-643E-7CBD-BD3C643B7A64}"/>
              </a:ext>
            </a:extLst>
          </p:cNvPr>
          <p:cNvSpPr/>
          <p:nvPr/>
        </p:nvSpPr>
        <p:spPr>
          <a:xfrm rot="5400000">
            <a:off x="7240109" y="3310347"/>
            <a:ext cx="419121" cy="237306"/>
          </a:xfrm>
          <a:prstGeom prst="rightArrow">
            <a:avLst>
              <a:gd name="adj1" fmla="val 41062"/>
              <a:gd name="adj2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74208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I4YWM1MTg2YzUxMmVjMGVhMzM4MGMwZmNkMGMwYzA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71</TotalTime>
  <Words>612</Words>
  <Application>Microsoft Office PowerPoint</Application>
  <PresentationFormat>宽屏</PresentationFormat>
  <Paragraphs>205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等线</vt:lpstr>
      <vt:lpstr>黑体</vt:lpstr>
      <vt:lpstr>楷体</vt:lpstr>
      <vt:lpstr>宋体</vt:lpstr>
      <vt:lpstr>微软雅黑</vt:lpstr>
      <vt:lpstr>Arial</vt:lpstr>
      <vt:lpstr>Calibri</vt:lpstr>
      <vt:lpstr>Cambria Math</vt:lpstr>
      <vt:lpstr>Century Gothic</vt:lpstr>
      <vt:lpstr>Segoe UI Semi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ffice PLUS</dc:creator>
  <cp:lastModifiedBy>天舒 王</cp:lastModifiedBy>
  <cp:revision>751</cp:revision>
  <dcterms:created xsi:type="dcterms:W3CDTF">2015-04-07T16:28:00Z</dcterms:created>
  <dcterms:modified xsi:type="dcterms:W3CDTF">2025-12-25T19:2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5C209C5E710C47DA8D39BEDC830B808E_13</vt:lpwstr>
  </property>
</Properties>
</file>